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464" w:type="dxa"/>
        <w:tblLook w:val="01E0" w:firstRow="1" w:lastRow="1" w:firstColumn="1" w:lastColumn="1" w:noHBand="0" w:noVBand="0"/>
      </w:tblPr>
      <w:tblGrid>
        <w:gridCol w:w="4503"/>
        <w:gridCol w:w="4961"/>
      </w:tblGrid>
      <w:tr w:rsidR="00C778B0" w:rsidRPr="006C22A3" w14:paraId="78EF358A" w14:textId="77777777" w:rsidTr="00DF10B9">
        <w:tc>
          <w:tcPr>
            <w:tcW w:w="4503" w:type="dxa"/>
          </w:tcPr>
          <w:p w14:paraId="0B4CC839" w14:textId="0FE133A5" w:rsidR="00C778B0" w:rsidRPr="006C22A3" w:rsidRDefault="00A04B4D" w:rsidP="00656EC5">
            <w:pPr>
              <w:spacing w:after="0" w:line="240" w:lineRule="auto"/>
              <w:ind w:right="-2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</w:rPr>
              <w:t>T</w:t>
            </w:r>
            <w:r w:rsidR="00C778B0" w:rsidRPr="006C22A3">
              <w:rPr>
                <w:rFonts w:ascii="Times New Roman" w:hAnsi="Times New Roman"/>
                <w:b/>
                <w:sz w:val="28"/>
                <w:szCs w:val="28"/>
              </w:rPr>
              <w:t>RƯỜNG THCS NGỌC HỒI</w:t>
            </w:r>
          </w:p>
          <w:p w14:paraId="633553EA" w14:textId="77777777" w:rsidR="008F2D0B" w:rsidRPr="006C22A3" w:rsidRDefault="008F2D0B" w:rsidP="008F2D0B">
            <w:pPr>
              <w:spacing w:after="0" w:line="216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6C22A3">
              <w:rPr>
                <w:rFonts w:ascii="Times New Roman" w:hAnsi="Times New Roman"/>
                <w:i/>
                <w:sz w:val="28"/>
                <w:szCs w:val="28"/>
              </w:rPr>
              <w:t>(Đề gồm 01 trang)</w:t>
            </w:r>
          </w:p>
          <w:p w14:paraId="1BA9DB8C" w14:textId="0B114710" w:rsidR="00C778B0" w:rsidRPr="006C22A3" w:rsidRDefault="00C778B0" w:rsidP="00656EC5">
            <w:pPr>
              <w:spacing w:after="0" w:line="240" w:lineRule="auto"/>
              <w:ind w:right="-262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</w:p>
          <w:p w14:paraId="5E583D1C" w14:textId="77777777" w:rsidR="00C778B0" w:rsidRPr="006C22A3" w:rsidRDefault="00C778B0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61" w:type="dxa"/>
          </w:tcPr>
          <w:p w14:paraId="7A2D3E4C" w14:textId="63ADCE42" w:rsidR="00C778B0" w:rsidRPr="006C22A3" w:rsidRDefault="00C778B0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ĐỀ KIỂM TRA HỌC KÌ I</w:t>
            </w:r>
          </w:p>
          <w:p w14:paraId="7014B87E" w14:textId="65F69CD4" w:rsidR="00A04B4D" w:rsidRPr="006C22A3" w:rsidRDefault="00C778B0" w:rsidP="00656EC5">
            <w:pPr>
              <w:pStyle w:val="Heading1"/>
              <w:spacing w:before="0" w:after="0"/>
              <w:jc w:val="center"/>
              <w:rPr>
                <w:bCs w:val="0"/>
                <w:sz w:val="28"/>
                <w:szCs w:val="28"/>
                <w:lang w:val="pt-BR"/>
              </w:rPr>
            </w:pPr>
            <w:r w:rsidRPr="006C22A3">
              <w:rPr>
                <w:bCs w:val="0"/>
                <w:sz w:val="28"/>
                <w:szCs w:val="28"/>
                <w:lang w:val="pt-BR"/>
              </w:rPr>
              <w:t xml:space="preserve">MÔN: TOÁN </w:t>
            </w:r>
            <w:r w:rsidR="00A04B4D" w:rsidRPr="006C22A3">
              <w:rPr>
                <w:bCs w:val="0"/>
                <w:sz w:val="28"/>
                <w:szCs w:val="28"/>
                <w:lang w:val="pt-BR"/>
              </w:rPr>
              <w:t>8</w:t>
            </w:r>
          </w:p>
          <w:p w14:paraId="7CDCADE2" w14:textId="0F9E70F7" w:rsidR="00A04B4D" w:rsidRPr="006C22A3" w:rsidRDefault="00A04B4D" w:rsidP="00656EC5">
            <w:pPr>
              <w:pStyle w:val="Heading1"/>
              <w:spacing w:before="0" w:after="0"/>
              <w:jc w:val="center"/>
              <w:rPr>
                <w:bCs w:val="0"/>
                <w:sz w:val="28"/>
                <w:szCs w:val="28"/>
                <w:lang w:val="pt-BR"/>
              </w:rPr>
            </w:pPr>
            <w:r w:rsidRPr="006C22A3">
              <w:rPr>
                <w:bCs w:val="0"/>
                <w:sz w:val="28"/>
                <w:szCs w:val="28"/>
                <w:lang w:val="pt-BR"/>
              </w:rPr>
              <w:t>Năm học 202</w:t>
            </w:r>
            <w:r w:rsidR="00267CE7" w:rsidRPr="006C22A3">
              <w:rPr>
                <w:bCs w:val="0"/>
                <w:sz w:val="28"/>
                <w:szCs w:val="28"/>
                <w:lang w:val="pt-BR"/>
              </w:rPr>
              <w:t>2</w:t>
            </w:r>
            <w:r w:rsidRPr="006C22A3">
              <w:rPr>
                <w:bCs w:val="0"/>
                <w:sz w:val="28"/>
                <w:szCs w:val="28"/>
                <w:lang w:val="pt-BR"/>
              </w:rPr>
              <w:t xml:space="preserve"> - 202</w:t>
            </w:r>
            <w:r w:rsidR="00267CE7" w:rsidRPr="006C22A3">
              <w:rPr>
                <w:bCs w:val="0"/>
                <w:sz w:val="28"/>
                <w:szCs w:val="28"/>
                <w:lang w:val="pt-BR"/>
              </w:rPr>
              <w:t>3</w:t>
            </w:r>
          </w:p>
          <w:p w14:paraId="29CEADD3" w14:textId="0183E6C0" w:rsidR="00C778B0" w:rsidRPr="006C22A3" w:rsidRDefault="008F2D0B" w:rsidP="008F2D0B">
            <w:pPr>
              <w:spacing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i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3C380641" wp14:editId="425FD25C">
                      <wp:simplePos x="0" y="0"/>
                      <wp:positionH relativeFrom="column">
                        <wp:posOffset>809625</wp:posOffset>
                      </wp:positionH>
                      <wp:positionV relativeFrom="paragraph">
                        <wp:posOffset>221615</wp:posOffset>
                      </wp:positionV>
                      <wp:extent cx="1394460" cy="7620"/>
                      <wp:effectExtent l="0" t="0" r="34290" b="3048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94460" cy="762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39649E8" id="Straight Connector 3" o:spid="_x0000_s1026" style="position:absolute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75pt,17.45pt" to="173.55pt,1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" strokecolor="black [3213]" strokeweight="1pt"/>
                  </w:pict>
                </mc:Fallback>
              </mc:AlternateContent>
            </w:r>
            <w:r w:rsidR="00C778B0" w:rsidRPr="006C22A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Thời gian làm bài</w:t>
            </w:r>
            <w:r w:rsidR="00F65EAC" w:rsidRPr="006C22A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:</w:t>
            </w:r>
            <w:r w:rsidR="00C778B0" w:rsidRPr="006C22A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 xml:space="preserve"> 90 phút</w:t>
            </w:r>
          </w:p>
        </w:tc>
      </w:tr>
    </w:tbl>
    <w:p w14:paraId="20DFC318" w14:textId="18730A01" w:rsidR="00267CE7" w:rsidRPr="006C22A3" w:rsidRDefault="00267CE7" w:rsidP="00656EC5">
      <w:pPr>
        <w:tabs>
          <w:tab w:val="left" w:pos="4372"/>
        </w:tabs>
        <w:spacing w:after="0" w:line="240" w:lineRule="auto"/>
        <w:rPr>
          <w:rFonts w:ascii="Times New Roman" w:hAnsi="Times New Roman"/>
          <w:b/>
          <w:i/>
          <w:color w:val="000000"/>
          <w:sz w:val="28"/>
          <w:szCs w:val="28"/>
          <w:lang w:val="nl-NL"/>
        </w:rPr>
      </w:pPr>
      <w:r w:rsidRPr="006C22A3">
        <w:rPr>
          <w:rFonts w:ascii="Times New Roman" w:hAnsi="Times New Roman"/>
          <w:b/>
          <w:sz w:val="28"/>
          <w:szCs w:val="28"/>
          <w:lang w:val="pt-BR"/>
        </w:rPr>
        <w:t>I. Trắc nghiệm</w:t>
      </w:r>
      <w:r w:rsidR="003530D9" w:rsidRPr="006C22A3">
        <w:rPr>
          <w:rFonts w:ascii="Times New Roman" w:hAnsi="Times New Roman"/>
          <w:b/>
          <w:sz w:val="28"/>
          <w:szCs w:val="28"/>
          <w:lang w:val="pt-BR"/>
        </w:rPr>
        <w:t xml:space="preserve"> (2 điểm): </w:t>
      </w:r>
      <w:r w:rsidR="003530D9" w:rsidRPr="006C22A3">
        <w:rPr>
          <w:rFonts w:ascii="Times New Roman" w:hAnsi="Times New Roman"/>
          <w:b/>
          <w:i/>
          <w:color w:val="000000"/>
          <w:sz w:val="28"/>
          <w:szCs w:val="28"/>
          <w:lang w:val="nl-NL"/>
        </w:rPr>
        <w:t>Chọn chữ cái trước phương án trả lời đúng</w:t>
      </w:r>
    </w:p>
    <w:p w14:paraId="60753197" w14:textId="046C0E3B" w:rsidR="00163EB9" w:rsidRPr="006C22A3" w:rsidRDefault="00163EB9" w:rsidP="00656EC5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6C22A3">
        <w:rPr>
          <w:rFonts w:ascii="Times New Roman" w:hAnsi="Times New Roman"/>
          <w:b/>
          <w:sz w:val="28"/>
          <w:szCs w:val="28"/>
          <w:lang w:val="pt-BR"/>
        </w:rPr>
        <w:t xml:space="preserve">Câu 1. </w:t>
      </w:r>
      <w:r w:rsidRPr="006C22A3">
        <w:rPr>
          <w:rFonts w:ascii="Times New Roman" w:hAnsi="Times New Roman"/>
          <w:sz w:val="28"/>
          <w:szCs w:val="28"/>
          <w:lang w:val="vi-VN"/>
        </w:rPr>
        <w:t xml:space="preserve">Giá trị của biểu thức </w:t>
      </w:r>
      <w:r w:rsidRPr="006C22A3">
        <w:rPr>
          <w:rFonts w:ascii="Times New Roman" w:hAnsi="Times New Roman"/>
          <w:position w:val="-6"/>
          <w:sz w:val="28"/>
          <w:szCs w:val="28"/>
        </w:rPr>
        <w:object w:dxaOrig="1560" w:dyaOrig="360" w14:anchorId="22E97B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6pt;height:18pt" o:ole="">
            <v:imagedata r:id="rId6" o:title=""/>
          </v:shape>
          <o:OLEObject Type="Embed" ProgID="Equation.DSMT4" ShapeID="_x0000_i1025" DrawAspect="Content" ObjectID="_1739475347" r:id="rId7"/>
        </w:object>
      </w:r>
      <w:r w:rsidRPr="006C22A3">
        <w:rPr>
          <w:rFonts w:ascii="Times New Roman" w:hAnsi="Times New Roman"/>
          <w:sz w:val="28"/>
          <w:szCs w:val="28"/>
          <w:lang w:val="vi-VN"/>
        </w:rPr>
        <w:t xml:space="preserve"> tại </w:t>
      </w:r>
      <w:r w:rsidRPr="006C22A3">
        <w:rPr>
          <w:rFonts w:ascii="Times New Roman" w:hAnsi="Times New Roman"/>
          <w:position w:val="-6"/>
          <w:sz w:val="28"/>
          <w:szCs w:val="28"/>
        </w:rPr>
        <w:object w:dxaOrig="800" w:dyaOrig="300" w14:anchorId="7241C6D1">
          <v:shape id="_x0000_i1026" type="#_x0000_t75" style="width:39.6pt;height:15pt" o:ole="">
            <v:imagedata r:id="rId8" o:title=""/>
          </v:shape>
          <o:OLEObject Type="Embed" ProgID="Equation.DSMT4" ShapeID="_x0000_i1026" DrawAspect="Content" ObjectID="_1739475348" r:id="rId9"/>
        </w:object>
      </w:r>
      <w:r w:rsidRPr="006C22A3">
        <w:rPr>
          <w:rFonts w:ascii="Times New Roman" w:hAnsi="Times New Roman"/>
          <w:sz w:val="28"/>
          <w:szCs w:val="28"/>
        </w:rPr>
        <w:t xml:space="preserve"> </w:t>
      </w:r>
      <w:r w:rsidRPr="006C22A3">
        <w:rPr>
          <w:rFonts w:ascii="Times New Roman" w:hAnsi="Times New Roman"/>
          <w:sz w:val="28"/>
          <w:szCs w:val="28"/>
          <w:lang w:val="vi-VN"/>
        </w:rPr>
        <w:t>là:</w:t>
      </w:r>
    </w:p>
    <w:tbl>
      <w:tblPr>
        <w:tblW w:w="0" w:type="auto"/>
        <w:tblInd w:w="250" w:type="dxa"/>
        <w:tblLook w:val="04A0" w:firstRow="1" w:lastRow="0" w:firstColumn="1" w:lastColumn="0" w:noHBand="0" w:noVBand="1"/>
      </w:tblPr>
      <w:tblGrid>
        <w:gridCol w:w="2294"/>
        <w:gridCol w:w="2295"/>
        <w:gridCol w:w="2295"/>
        <w:gridCol w:w="2296"/>
      </w:tblGrid>
      <w:tr w:rsidR="00163EB9" w:rsidRPr="006C22A3" w14:paraId="6590B313" w14:textId="77777777" w:rsidTr="00B14269">
        <w:trPr>
          <w:trHeight w:val="431"/>
        </w:trPr>
        <w:tc>
          <w:tcPr>
            <w:tcW w:w="2294" w:type="dxa"/>
            <w:shd w:val="clear" w:color="auto" w:fill="auto"/>
          </w:tcPr>
          <w:p w14:paraId="0AFC5CD4" w14:textId="77777777" w:rsidR="00163EB9" w:rsidRPr="006C22A3" w:rsidRDefault="00163EB9" w:rsidP="00656EC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. </w:t>
            </w:r>
            <w:r w:rsidRPr="006C22A3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2295" w:type="dxa"/>
            <w:shd w:val="clear" w:color="auto" w:fill="auto"/>
          </w:tcPr>
          <w:p w14:paraId="0E81E4DF" w14:textId="77777777" w:rsidR="00163EB9" w:rsidRPr="006C22A3" w:rsidRDefault="00163EB9" w:rsidP="00656EC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. </w:t>
            </w:r>
            <w:r w:rsidRPr="006C22A3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295" w:type="dxa"/>
            <w:shd w:val="clear" w:color="auto" w:fill="auto"/>
          </w:tcPr>
          <w:p w14:paraId="2835E6CD" w14:textId="77777777" w:rsidR="00163EB9" w:rsidRPr="006C22A3" w:rsidRDefault="00163EB9" w:rsidP="00656EC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 xml:space="preserve"> C.</w:t>
            </w:r>
            <w:r w:rsidRPr="006C22A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6C22A3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296" w:type="dxa"/>
            <w:shd w:val="clear" w:color="auto" w:fill="auto"/>
          </w:tcPr>
          <w:p w14:paraId="36E40B42" w14:textId="77777777" w:rsidR="00163EB9" w:rsidRPr="006C22A3" w:rsidRDefault="00163EB9" w:rsidP="00656EC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D. 25</w:t>
            </w:r>
          </w:p>
        </w:tc>
      </w:tr>
    </w:tbl>
    <w:p w14:paraId="17323353" w14:textId="233F30EB" w:rsidR="00983A94" w:rsidRPr="006C22A3" w:rsidRDefault="00983A94" w:rsidP="00656EC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22A3">
        <w:rPr>
          <w:rFonts w:ascii="Times New Roman" w:hAnsi="Times New Roman"/>
          <w:b/>
          <w:sz w:val="28"/>
          <w:szCs w:val="28"/>
        </w:rPr>
        <w:t>C</w:t>
      </w:r>
      <w:r w:rsidR="00163EB9" w:rsidRPr="006C22A3">
        <w:rPr>
          <w:rFonts w:ascii="Times New Roman" w:hAnsi="Times New Roman"/>
          <w:b/>
          <w:sz w:val="28"/>
          <w:szCs w:val="28"/>
        </w:rPr>
        <w:t>âu 2</w:t>
      </w:r>
      <w:r w:rsidRPr="006C22A3">
        <w:rPr>
          <w:rFonts w:ascii="Times New Roman" w:hAnsi="Times New Roman"/>
          <w:sz w:val="28"/>
          <w:szCs w:val="28"/>
        </w:rPr>
        <w:t xml:space="preserve">: Kết quả của phép tính </w:t>
      </w:r>
      <w:r w:rsidR="00C51BF5" w:rsidRPr="006C22A3">
        <w:rPr>
          <w:rFonts w:ascii="Times New Roman" w:hAnsi="Times New Roman"/>
          <w:position w:val="-14"/>
          <w:sz w:val="28"/>
          <w:szCs w:val="28"/>
        </w:rPr>
        <w:object w:dxaOrig="1560" w:dyaOrig="400" w14:anchorId="2BCB8ADD">
          <v:shape id="_x0000_i1027" type="#_x0000_t75" style="width:78.6pt;height:20.4pt" o:ole="">
            <v:imagedata r:id="rId10" o:title=""/>
          </v:shape>
          <o:OLEObject Type="Embed" ProgID="Equation.DSMT4" ShapeID="_x0000_i1027" DrawAspect="Content" ObjectID="_1739475349" r:id="rId11"/>
        </w:object>
      </w:r>
      <w:r w:rsidRPr="006C22A3">
        <w:rPr>
          <w:rFonts w:ascii="Times New Roman" w:hAnsi="Times New Roman"/>
          <w:sz w:val="28"/>
          <w:szCs w:val="28"/>
        </w:rPr>
        <w:t xml:space="preserve"> là: </w:t>
      </w:r>
    </w:p>
    <w:p w14:paraId="7BE7C2E7" w14:textId="798A395F" w:rsidR="00983A94" w:rsidRPr="006C22A3" w:rsidRDefault="00A60934" w:rsidP="00656EC5">
      <w:pPr>
        <w:pStyle w:val="ListParagraph"/>
        <w:tabs>
          <w:tab w:val="left" w:pos="2552"/>
          <w:tab w:val="left" w:pos="4820"/>
          <w:tab w:val="left" w:pos="7088"/>
        </w:tabs>
        <w:spacing w:after="0" w:line="240" w:lineRule="auto"/>
        <w:ind w:left="1004" w:hanging="720"/>
        <w:rPr>
          <w:rFonts w:ascii="Times New Roman" w:hAnsi="Times New Roman"/>
          <w:sz w:val="28"/>
          <w:szCs w:val="28"/>
        </w:rPr>
      </w:pPr>
      <w:r w:rsidRPr="006C22A3">
        <w:rPr>
          <w:rFonts w:ascii="Times New Roman" w:hAnsi="Times New Roman"/>
          <w:sz w:val="28"/>
          <w:szCs w:val="28"/>
        </w:rPr>
        <w:t xml:space="preserve">A. </w:t>
      </w:r>
      <w:bookmarkStart w:id="0" w:name="MTBlankEqn"/>
      <w:r w:rsidR="00C51BF5" w:rsidRPr="006C22A3">
        <w:rPr>
          <w:rFonts w:ascii="Times New Roman" w:hAnsi="Times New Roman"/>
          <w:position w:val="-4"/>
          <w:sz w:val="28"/>
          <w:szCs w:val="28"/>
        </w:rPr>
        <w:object w:dxaOrig="1160" w:dyaOrig="320" w14:anchorId="2FBCBEB0">
          <v:shape id="_x0000_i1028" type="#_x0000_t75" style="width:58.2pt;height:16.2pt" o:ole="">
            <v:imagedata r:id="rId12" o:title=""/>
          </v:shape>
          <o:OLEObject Type="Embed" ProgID="Equation.DSMT4" ShapeID="_x0000_i1028" DrawAspect="Content" ObjectID="_1739475350" r:id="rId13"/>
        </w:object>
      </w:r>
      <w:bookmarkEnd w:id="0"/>
      <w:r w:rsidR="00983A94" w:rsidRPr="006C22A3">
        <w:rPr>
          <w:rFonts w:ascii="Times New Roman" w:hAnsi="Times New Roman"/>
          <w:sz w:val="28"/>
          <w:szCs w:val="28"/>
        </w:rPr>
        <w:t xml:space="preserve"> </w:t>
      </w:r>
      <w:r w:rsidR="00983A94" w:rsidRPr="006C22A3">
        <w:rPr>
          <w:rFonts w:ascii="Times New Roman" w:hAnsi="Times New Roman"/>
          <w:sz w:val="28"/>
          <w:szCs w:val="28"/>
        </w:rPr>
        <w:tab/>
        <w:t xml:space="preserve">B. </w:t>
      </w:r>
      <w:r w:rsidR="00C51BF5" w:rsidRPr="006C22A3">
        <w:rPr>
          <w:rFonts w:ascii="Times New Roman" w:hAnsi="Times New Roman"/>
          <w:position w:val="-4"/>
          <w:sz w:val="28"/>
          <w:szCs w:val="28"/>
        </w:rPr>
        <w:object w:dxaOrig="1300" w:dyaOrig="320" w14:anchorId="213A83E3">
          <v:shape id="_x0000_i1029" type="#_x0000_t75" style="width:65.4pt;height:16.2pt" o:ole="">
            <v:imagedata r:id="rId14" o:title=""/>
          </v:shape>
          <o:OLEObject Type="Embed" ProgID="Equation.DSMT4" ShapeID="_x0000_i1029" DrawAspect="Content" ObjectID="_1739475351" r:id="rId15"/>
        </w:object>
      </w:r>
      <w:r w:rsidR="00983A94" w:rsidRPr="006C22A3">
        <w:rPr>
          <w:rFonts w:ascii="Times New Roman" w:hAnsi="Times New Roman"/>
          <w:sz w:val="28"/>
          <w:szCs w:val="28"/>
        </w:rPr>
        <w:t xml:space="preserve"> </w:t>
      </w:r>
      <w:r w:rsidR="00983A94" w:rsidRPr="006C22A3">
        <w:rPr>
          <w:rFonts w:ascii="Times New Roman" w:hAnsi="Times New Roman"/>
          <w:sz w:val="28"/>
          <w:szCs w:val="28"/>
        </w:rPr>
        <w:tab/>
        <w:t xml:space="preserve">C. </w:t>
      </w:r>
      <w:r w:rsidR="00C51BF5" w:rsidRPr="006C22A3">
        <w:rPr>
          <w:rFonts w:ascii="Times New Roman" w:hAnsi="Times New Roman"/>
          <w:position w:val="-6"/>
          <w:sz w:val="28"/>
          <w:szCs w:val="28"/>
        </w:rPr>
        <w:object w:dxaOrig="1280" w:dyaOrig="340" w14:anchorId="0BAA4B36">
          <v:shape id="_x0000_i1030" type="#_x0000_t75" style="width:63.6pt;height:17.4pt" o:ole="">
            <v:imagedata r:id="rId16" o:title=""/>
          </v:shape>
          <o:OLEObject Type="Embed" ProgID="Equation.DSMT4" ShapeID="_x0000_i1030" DrawAspect="Content" ObjectID="_1739475352" r:id="rId17"/>
        </w:object>
      </w:r>
      <w:r w:rsidR="00983A94" w:rsidRPr="006C22A3">
        <w:rPr>
          <w:rFonts w:ascii="Times New Roman" w:hAnsi="Times New Roman"/>
          <w:sz w:val="28"/>
          <w:szCs w:val="28"/>
        </w:rPr>
        <w:tab/>
        <w:t xml:space="preserve">D. </w:t>
      </w:r>
      <w:r w:rsidR="00C51BF5" w:rsidRPr="006C22A3">
        <w:rPr>
          <w:rFonts w:ascii="Times New Roman" w:hAnsi="Times New Roman"/>
          <w:position w:val="-4"/>
          <w:sz w:val="28"/>
          <w:szCs w:val="28"/>
        </w:rPr>
        <w:object w:dxaOrig="1300" w:dyaOrig="320" w14:anchorId="3C3D573D">
          <v:shape id="_x0000_i1031" type="#_x0000_t75" style="width:65.4pt;height:16.2pt" o:ole="">
            <v:imagedata r:id="rId18" o:title=""/>
          </v:shape>
          <o:OLEObject Type="Embed" ProgID="Equation.DSMT4" ShapeID="_x0000_i1031" DrawAspect="Content" ObjectID="_1739475353" r:id="rId19"/>
        </w:object>
      </w:r>
    </w:p>
    <w:p w14:paraId="052D0A43" w14:textId="4E4F99AF" w:rsidR="00983A94" w:rsidRPr="006C22A3" w:rsidRDefault="00163EB9" w:rsidP="00656EC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22A3">
        <w:rPr>
          <w:rFonts w:ascii="Times New Roman" w:hAnsi="Times New Roman"/>
          <w:b/>
          <w:sz w:val="28"/>
          <w:szCs w:val="28"/>
        </w:rPr>
        <w:t>Câu 3</w:t>
      </w:r>
      <w:r w:rsidR="00983A94" w:rsidRPr="006C22A3">
        <w:rPr>
          <w:rFonts w:ascii="Times New Roman" w:hAnsi="Times New Roman"/>
          <w:sz w:val="28"/>
          <w:szCs w:val="28"/>
        </w:rPr>
        <w:t xml:space="preserve">: Kết quả của phép tính </w:t>
      </w:r>
      <w:r w:rsidR="00C51BF5" w:rsidRPr="006C22A3">
        <w:rPr>
          <w:rFonts w:ascii="Times New Roman" w:hAnsi="Times New Roman"/>
          <w:position w:val="-18"/>
          <w:sz w:val="28"/>
          <w:szCs w:val="28"/>
        </w:rPr>
        <w:object w:dxaOrig="1980" w:dyaOrig="480" w14:anchorId="06188AE7">
          <v:shape id="_x0000_i1032" type="#_x0000_t75" style="width:99pt;height:23.4pt" o:ole="">
            <v:imagedata r:id="rId20" o:title=""/>
          </v:shape>
          <o:OLEObject Type="Embed" ProgID="Equation.DSMT4" ShapeID="_x0000_i1032" DrawAspect="Content" ObjectID="_1739475354" r:id="rId21"/>
        </w:object>
      </w:r>
      <w:r w:rsidR="00983A94" w:rsidRPr="006C22A3">
        <w:rPr>
          <w:rFonts w:ascii="Times New Roman" w:hAnsi="Times New Roman"/>
          <w:sz w:val="28"/>
          <w:szCs w:val="28"/>
        </w:rPr>
        <w:t xml:space="preserve"> là: </w:t>
      </w:r>
    </w:p>
    <w:p w14:paraId="2BEF6703" w14:textId="7018E3FA" w:rsidR="00983A94" w:rsidRPr="006C22A3" w:rsidRDefault="00A60934" w:rsidP="00656EC5">
      <w:pPr>
        <w:pStyle w:val="ListParagraph"/>
        <w:tabs>
          <w:tab w:val="left" w:pos="2552"/>
          <w:tab w:val="left" w:pos="4820"/>
          <w:tab w:val="left" w:pos="7088"/>
        </w:tabs>
        <w:spacing w:after="0" w:line="240" w:lineRule="auto"/>
        <w:ind w:left="1004" w:hanging="720"/>
        <w:rPr>
          <w:rFonts w:ascii="Times New Roman" w:hAnsi="Times New Roman"/>
          <w:sz w:val="28"/>
          <w:szCs w:val="28"/>
        </w:rPr>
      </w:pPr>
      <w:r w:rsidRPr="006C22A3">
        <w:rPr>
          <w:rFonts w:ascii="Times New Roman" w:hAnsi="Times New Roman"/>
          <w:sz w:val="28"/>
          <w:szCs w:val="28"/>
        </w:rPr>
        <w:t xml:space="preserve">A. </w:t>
      </w:r>
      <w:r w:rsidR="00C51BF5" w:rsidRPr="006C22A3">
        <w:rPr>
          <w:rFonts w:ascii="Times New Roman" w:hAnsi="Times New Roman"/>
          <w:position w:val="-10"/>
          <w:sz w:val="28"/>
          <w:szCs w:val="28"/>
        </w:rPr>
        <w:object w:dxaOrig="600" w:dyaOrig="320" w14:anchorId="2AE1C7FA">
          <v:shape id="_x0000_i1033" type="#_x0000_t75" style="width:30pt;height:16.2pt" o:ole="">
            <v:imagedata r:id="rId22" o:title=""/>
          </v:shape>
          <o:OLEObject Type="Embed" ProgID="Equation.DSMT4" ShapeID="_x0000_i1033" DrawAspect="Content" ObjectID="_1739475355" r:id="rId23"/>
        </w:object>
      </w:r>
      <w:r w:rsidR="00983A94" w:rsidRPr="006C22A3">
        <w:rPr>
          <w:rFonts w:ascii="Times New Roman" w:hAnsi="Times New Roman"/>
          <w:sz w:val="28"/>
          <w:szCs w:val="28"/>
        </w:rPr>
        <w:t xml:space="preserve"> </w:t>
      </w:r>
      <w:r w:rsidR="00983A94" w:rsidRPr="006C22A3">
        <w:rPr>
          <w:rFonts w:ascii="Times New Roman" w:hAnsi="Times New Roman"/>
          <w:sz w:val="28"/>
          <w:szCs w:val="28"/>
        </w:rPr>
        <w:tab/>
        <w:t>B. 6xy</w:t>
      </w:r>
      <w:r w:rsidR="00983A94" w:rsidRPr="006C22A3">
        <w:rPr>
          <w:rFonts w:ascii="Times New Roman" w:hAnsi="Times New Roman"/>
          <w:sz w:val="28"/>
          <w:szCs w:val="28"/>
        </w:rPr>
        <w:tab/>
        <w:t>C. 6xyz</w:t>
      </w:r>
      <w:r w:rsidR="00983A94" w:rsidRPr="006C22A3">
        <w:rPr>
          <w:rFonts w:ascii="Times New Roman" w:hAnsi="Times New Roman"/>
          <w:sz w:val="28"/>
          <w:szCs w:val="28"/>
        </w:rPr>
        <w:tab/>
        <w:t xml:space="preserve">D. </w:t>
      </w:r>
      <w:r w:rsidR="00C51BF5" w:rsidRPr="006C22A3">
        <w:rPr>
          <w:rFonts w:ascii="Times New Roman" w:hAnsi="Times New Roman"/>
          <w:position w:val="-10"/>
          <w:sz w:val="28"/>
          <w:szCs w:val="28"/>
        </w:rPr>
        <w:object w:dxaOrig="800" w:dyaOrig="380" w14:anchorId="3950983C">
          <v:shape id="_x0000_i1034" type="#_x0000_t75" style="width:39.6pt;height:18pt" o:ole="">
            <v:imagedata r:id="rId24" o:title=""/>
          </v:shape>
          <o:OLEObject Type="Embed" ProgID="Equation.DSMT4" ShapeID="_x0000_i1034" DrawAspect="Content" ObjectID="_1739475356" r:id="rId25"/>
        </w:object>
      </w:r>
      <w:r w:rsidR="00983A94" w:rsidRPr="006C22A3">
        <w:rPr>
          <w:rFonts w:ascii="Times New Roman" w:hAnsi="Times New Roman"/>
          <w:sz w:val="28"/>
          <w:szCs w:val="28"/>
        </w:rPr>
        <w:t xml:space="preserve"> </w:t>
      </w:r>
    </w:p>
    <w:p w14:paraId="1A4F9A2F" w14:textId="62EAEE2A" w:rsidR="00983A94" w:rsidRPr="006C22A3" w:rsidRDefault="00163EB9" w:rsidP="00656EC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22A3">
        <w:rPr>
          <w:rFonts w:ascii="Times New Roman" w:hAnsi="Times New Roman"/>
          <w:b/>
          <w:sz w:val="28"/>
          <w:szCs w:val="28"/>
        </w:rPr>
        <w:t>Câu 4</w:t>
      </w:r>
      <w:r w:rsidR="00983A94" w:rsidRPr="006C22A3">
        <w:rPr>
          <w:rFonts w:ascii="Times New Roman" w:hAnsi="Times New Roman"/>
          <w:sz w:val="28"/>
          <w:szCs w:val="28"/>
        </w:rPr>
        <w:t xml:space="preserve">: Mẫu thức chung của hai phân thức </w:t>
      </w:r>
      <w:r w:rsidR="00C51BF5" w:rsidRPr="006C22A3">
        <w:rPr>
          <w:rFonts w:ascii="Times New Roman" w:hAnsi="Times New Roman"/>
          <w:position w:val="-26"/>
          <w:sz w:val="28"/>
          <w:szCs w:val="28"/>
        </w:rPr>
        <w:object w:dxaOrig="620" w:dyaOrig="680" w14:anchorId="56D5CA91">
          <v:shape id="_x0000_i1035" type="#_x0000_t75" style="width:31.2pt;height:33pt" o:ole="">
            <v:imagedata r:id="rId26" o:title=""/>
          </v:shape>
          <o:OLEObject Type="Embed" ProgID="Equation.DSMT4" ShapeID="_x0000_i1035" DrawAspect="Content" ObjectID="_1739475357" r:id="rId27"/>
        </w:object>
      </w:r>
      <w:r w:rsidR="00983A94" w:rsidRPr="006C22A3">
        <w:rPr>
          <w:rFonts w:ascii="Times New Roman" w:hAnsi="Times New Roman"/>
          <w:sz w:val="28"/>
          <w:szCs w:val="28"/>
        </w:rPr>
        <w:t xml:space="preserve"> và </w:t>
      </w:r>
      <w:r w:rsidR="00C51BF5" w:rsidRPr="006C22A3">
        <w:rPr>
          <w:rFonts w:ascii="Times New Roman" w:hAnsi="Times New Roman"/>
          <w:position w:val="-26"/>
          <w:sz w:val="28"/>
          <w:szCs w:val="28"/>
        </w:rPr>
        <w:object w:dxaOrig="880" w:dyaOrig="680" w14:anchorId="4BF31558">
          <v:shape id="_x0000_i1036" type="#_x0000_t75" style="width:43.8pt;height:33pt" o:ole="">
            <v:imagedata r:id="rId28" o:title=""/>
          </v:shape>
          <o:OLEObject Type="Embed" ProgID="Equation.DSMT4" ShapeID="_x0000_i1036" DrawAspect="Content" ObjectID="_1739475358" r:id="rId29"/>
        </w:object>
      </w:r>
      <w:r w:rsidR="00983A94" w:rsidRPr="006C22A3">
        <w:rPr>
          <w:rFonts w:ascii="Times New Roman" w:hAnsi="Times New Roman"/>
          <w:sz w:val="28"/>
          <w:szCs w:val="28"/>
        </w:rPr>
        <w:t xml:space="preserve"> là: </w:t>
      </w:r>
    </w:p>
    <w:p w14:paraId="7ADACA79" w14:textId="1D45FFA0" w:rsidR="00983A94" w:rsidRPr="006C22A3" w:rsidRDefault="00A60934" w:rsidP="00656EC5">
      <w:pPr>
        <w:pStyle w:val="ListParagraph"/>
        <w:tabs>
          <w:tab w:val="left" w:pos="2552"/>
          <w:tab w:val="left" w:pos="4820"/>
          <w:tab w:val="left" w:pos="7088"/>
        </w:tabs>
        <w:spacing w:after="0" w:line="240" w:lineRule="auto"/>
        <w:ind w:left="1004" w:hanging="720"/>
        <w:rPr>
          <w:rFonts w:ascii="Times New Roman" w:hAnsi="Times New Roman"/>
          <w:sz w:val="28"/>
          <w:szCs w:val="28"/>
        </w:rPr>
      </w:pPr>
      <w:r w:rsidRPr="006C22A3">
        <w:rPr>
          <w:rFonts w:ascii="Times New Roman" w:hAnsi="Times New Roman"/>
          <w:sz w:val="28"/>
          <w:szCs w:val="28"/>
        </w:rPr>
        <w:t xml:space="preserve">A. </w:t>
      </w:r>
      <w:r w:rsidR="00C51BF5" w:rsidRPr="006C22A3">
        <w:rPr>
          <w:rFonts w:ascii="Times New Roman" w:hAnsi="Times New Roman"/>
          <w:position w:val="-4"/>
          <w:sz w:val="28"/>
          <w:szCs w:val="28"/>
        </w:rPr>
        <w:object w:dxaOrig="840" w:dyaOrig="320" w14:anchorId="232D12B8">
          <v:shape id="_x0000_i1037" type="#_x0000_t75" style="width:42pt;height:16.2pt" o:ole="">
            <v:imagedata r:id="rId30" o:title=""/>
          </v:shape>
          <o:OLEObject Type="Embed" ProgID="Equation.DSMT4" ShapeID="_x0000_i1037" DrawAspect="Content" ObjectID="_1739475359" r:id="rId31"/>
        </w:object>
      </w:r>
      <w:r w:rsidR="00983A94" w:rsidRPr="006C22A3">
        <w:rPr>
          <w:rFonts w:ascii="Times New Roman" w:hAnsi="Times New Roman"/>
          <w:sz w:val="28"/>
          <w:szCs w:val="28"/>
        </w:rPr>
        <w:t xml:space="preserve"> </w:t>
      </w:r>
      <w:r w:rsidR="00983A94" w:rsidRPr="006C22A3">
        <w:rPr>
          <w:rFonts w:ascii="Times New Roman" w:hAnsi="Times New Roman"/>
          <w:sz w:val="28"/>
          <w:szCs w:val="28"/>
        </w:rPr>
        <w:tab/>
        <w:t xml:space="preserve">B. </w:t>
      </w:r>
      <w:r w:rsidR="00C51BF5" w:rsidRPr="006C22A3">
        <w:rPr>
          <w:rFonts w:ascii="Times New Roman" w:hAnsi="Times New Roman"/>
          <w:position w:val="-14"/>
          <w:sz w:val="28"/>
          <w:szCs w:val="28"/>
        </w:rPr>
        <w:object w:dxaOrig="1520" w:dyaOrig="400" w14:anchorId="6BAE3C1F">
          <v:shape id="_x0000_i1038" type="#_x0000_t75" style="width:76.2pt;height:20.4pt" o:ole="">
            <v:imagedata r:id="rId32" o:title=""/>
          </v:shape>
          <o:OLEObject Type="Embed" ProgID="Equation.DSMT4" ShapeID="_x0000_i1038" DrawAspect="Content" ObjectID="_1739475360" r:id="rId33"/>
        </w:object>
      </w:r>
      <w:r w:rsidR="00983A94" w:rsidRPr="006C22A3">
        <w:rPr>
          <w:rFonts w:ascii="Times New Roman" w:hAnsi="Times New Roman"/>
          <w:sz w:val="28"/>
          <w:szCs w:val="28"/>
        </w:rPr>
        <w:t xml:space="preserve"> </w:t>
      </w:r>
      <w:r w:rsidR="00983A94" w:rsidRPr="006C22A3">
        <w:rPr>
          <w:rFonts w:ascii="Times New Roman" w:hAnsi="Times New Roman"/>
          <w:sz w:val="28"/>
          <w:szCs w:val="28"/>
        </w:rPr>
        <w:tab/>
        <w:t xml:space="preserve">C. </w:t>
      </w:r>
      <w:r w:rsidR="001B0A20" w:rsidRPr="006C22A3">
        <w:rPr>
          <w:rFonts w:ascii="Times New Roman" w:hAnsi="Times New Roman"/>
          <w:position w:val="-14"/>
          <w:sz w:val="28"/>
          <w:szCs w:val="28"/>
        </w:rPr>
        <w:object w:dxaOrig="1700" w:dyaOrig="400" w14:anchorId="668891CB">
          <v:shape id="_x0000_i1039" type="#_x0000_t75" style="width:85.8pt;height:20.4pt" o:ole="">
            <v:imagedata r:id="rId34" o:title=""/>
          </v:shape>
          <o:OLEObject Type="Embed" ProgID="Equation.DSMT4" ShapeID="_x0000_i1039" DrawAspect="Content" ObjectID="_1739475361" r:id="rId35"/>
        </w:object>
      </w:r>
      <w:r w:rsidR="00983A94" w:rsidRPr="006C22A3">
        <w:rPr>
          <w:rFonts w:ascii="Times New Roman" w:hAnsi="Times New Roman"/>
          <w:sz w:val="28"/>
          <w:szCs w:val="28"/>
        </w:rPr>
        <w:t xml:space="preserve"> </w:t>
      </w:r>
      <w:r w:rsidR="00983A94" w:rsidRPr="006C22A3">
        <w:rPr>
          <w:rFonts w:ascii="Times New Roman" w:hAnsi="Times New Roman"/>
          <w:sz w:val="28"/>
          <w:szCs w:val="28"/>
        </w:rPr>
        <w:tab/>
        <w:t xml:space="preserve">D. </w:t>
      </w:r>
      <w:r w:rsidR="00C51BF5" w:rsidRPr="006C22A3">
        <w:rPr>
          <w:rFonts w:ascii="Times New Roman" w:hAnsi="Times New Roman"/>
          <w:position w:val="-6"/>
          <w:sz w:val="28"/>
          <w:szCs w:val="28"/>
        </w:rPr>
        <w:object w:dxaOrig="1200" w:dyaOrig="340" w14:anchorId="5940C680">
          <v:shape id="_x0000_i1040" type="#_x0000_t75" style="width:60pt;height:17.4pt" o:ole="">
            <v:imagedata r:id="rId36" o:title=""/>
          </v:shape>
          <o:OLEObject Type="Embed" ProgID="Equation.DSMT4" ShapeID="_x0000_i1040" DrawAspect="Content" ObjectID="_1739475362" r:id="rId37"/>
        </w:object>
      </w:r>
      <w:r w:rsidR="00983A94" w:rsidRPr="006C22A3">
        <w:rPr>
          <w:rFonts w:ascii="Times New Roman" w:hAnsi="Times New Roman"/>
          <w:sz w:val="28"/>
          <w:szCs w:val="28"/>
        </w:rPr>
        <w:t xml:space="preserve"> </w:t>
      </w:r>
    </w:p>
    <w:p w14:paraId="17DC4E92" w14:textId="77777777" w:rsidR="002223FC" w:rsidRPr="006C22A3" w:rsidRDefault="00983A94" w:rsidP="00656EC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C22A3">
        <w:rPr>
          <w:rFonts w:ascii="Times New Roman" w:hAnsi="Times New Roman"/>
          <w:b/>
          <w:color w:val="000000"/>
          <w:sz w:val="28"/>
          <w:szCs w:val="28"/>
        </w:rPr>
        <w:t>Câu 5.</w:t>
      </w:r>
      <w:r w:rsidRPr="006C22A3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6C22A3">
        <w:rPr>
          <w:rFonts w:ascii="Times New Roman" w:hAnsi="Times New Roman"/>
          <w:sz w:val="28"/>
          <w:szCs w:val="28"/>
        </w:rPr>
        <w:t xml:space="preserve">Cho tam giác ABC có M, N lần lượt là trung điểm của AB, AC. </w:t>
      </w:r>
    </w:p>
    <w:p w14:paraId="10BB42B6" w14:textId="79BEE917" w:rsidR="00983A94" w:rsidRPr="006C22A3" w:rsidRDefault="00983A94" w:rsidP="00656EC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C22A3">
        <w:rPr>
          <w:rFonts w:ascii="Times New Roman" w:hAnsi="Times New Roman"/>
          <w:sz w:val="28"/>
          <w:szCs w:val="28"/>
        </w:rPr>
        <w:t>Nếu MN = 6cm thì BC có độ dài là bao nhiêu?</w:t>
      </w:r>
    </w:p>
    <w:p w14:paraId="6CEE6A82" w14:textId="1A827ED2" w:rsidR="00983A94" w:rsidRPr="006C22A3" w:rsidRDefault="00983A94" w:rsidP="00656EC5">
      <w:pPr>
        <w:tabs>
          <w:tab w:val="left" w:pos="2552"/>
          <w:tab w:val="left" w:pos="4820"/>
          <w:tab w:val="left" w:pos="7088"/>
        </w:tabs>
        <w:spacing w:after="0" w:line="240" w:lineRule="auto"/>
        <w:ind w:firstLine="284"/>
        <w:rPr>
          <w:rFonts w:ascii="Times New Roman" w:hAnsi="Times New Roman"/>
          <w:b/>
          <w:sz w:val="28"/>
          <w:szCs w:val="28"/>
        </w:rPr>
      </w:pPr>
      <w:r w:rsidRPr="006C22A3">
        <w:rPr>
          <w:rFonts w:ascii="Times New Roman" w:hAnsi="Times New Roman"/>
          <w:sz w:val="28"/>
          <w:szCs w:val="28"/>
        </w:rPr>
        <w:t xml:space="preserve">A. </w:t>
      </w:r>
      <w:r w:rsidR="00F43681" w:rsidRPr="006C22A3">
        <w:rPr>
          <w:rFonts w:ascii="Times New Roman" w:hAnsi="Times New Roman"/>
          <w:sz w:val="28"/>
          <w:szCs w:val="28"/>
        </w:rPr>
        <w:t>12</w:t>
      </w:r>
      <w:r w:rsidRPr="006C22A3">
        <w:rPr>
          <w:rFonts w:ascii="Times New Roman" w:hAnsi="Times New Roman"/>
          <w:sz w:val="28"/>
          <w:szCs w:val="28"/>
        </w:rPr>
        <w:t>cm</w:t>
      </w:r>
      <w:r w:rsidRPr="006C22A3">
        <w:rPr>
          <w:rFonts w:ascii="Times New Roman" w:hAnsi="Times New Roman"/>
          <w:sz w:val="28"/>
          <w:szCs w:val="28"/>
        </w:rPr>
        <w:tab/>
        <w:t>B. 4cm</w:t>
      </w:r>
      <w:r w:rsidRPr="006C22A3">
        <w:rPr>
          <w:rFonts w:ascii="Times New Roman" w:hAnsi="Times New Roman"/>
          <w:sz w:val="28"/>
          <w:szCs w:val="28"/>
        </w:rPr>
        <w:tab/>
        <w:t xml:space="preserve">C. </w:t>
      </w:r>
      <w:r w:rsidR="00F43681" w:rsidRPr="006C22A3">
        <w:rPr>
          <w:rFonts w:ascii="Times New Roman" w:hAnsi="Times New Roman"/>
          <w:sz w:val="28"/>
          <w:szCs w:val="28"/>
        </w:rPr>
        <w:t>6</w:t>
      </w:r>
      <w:r w:rsidRPr="006C22A3">
        <w:rPr>
          <w:rFonts w:ascii="Times New Roman" w:hAnsi="Times New Roman"/>
          <w:sz w:val="28"/>
          <w:szCs w:val="28"/>
        </w:rPr>
        <w:t>cm</w:t>
      </w:r>
      <w:r w:rsidR="00A60934" w:rsidRPr="006C22A3">
        <w:rPr>
          <w:rFonts w:ascii="Times New Roman" w:hAnsi="Times New Roman"/>
          <w:sz w:val="28"/>
          <w:szCs w:val="28"/>
        </w:rPr>
        <w:tab/>
      </w:r>
      <w:r w:rsidRPr="006C22A3">
        <w:rPr>
          <w:rFonts w:ascii="Times New Roman" w:hAnsi="Times New Roman"/>
          <w:sz w:val="28"/>
          <w:szCs w:val="28"/>
        </w:rPr>
        <w:t>D. 3cm</w:t>
      </w:r>
    </w:p>
    <w:p w14:paraId="02F363DA" w14:textId="518FA3C0" w:rsidR="001C3978" w:rsidRPr="006C22A3" w:rsidRDefault="001C3978" w:rsidP="00656EC5">
      <w:pPr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 w:rsidRPr="006C22A3">
        <w:rPr>
          <w:rFonts w:ascii="Times New Roman" w:hAnsi="Times New Roman"/>
          <w:b/>
          <w:sz w:val="28"/>
          <w:szCs w:val="28"/>
          <w:lang w:val="pt-BR"/>
        </w:rPr>
        <w:t>Câu 6.</w:t>
      </w:r>
      <w:r w:rsidRPr="006C22A3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6C22A3">
        <w:rPr>
          <w:rFonts w:ascii="Times New Roman" w:hAnsi="Times New Roman"/>
          <w:sz w:val="28"/>
          <w:szCs w:val="28"/>
          <w:lang w:val="vi-VN"/>
        </w:rPr>
        <w:t xml:space="preserve">Cho hình thang cân ABCD (AB // CD) có </w:t>
      </w:r>
      <w:r w:rsidRPr="006C22A3">
        <w:rPr>
          <w:rFonts w:ascii="Times New Roman" w:hAnsi="Times New Roman"/>
          <w:position w:val="-6"/>
          <w:sz w:val="28"/>
          <w:szCs w:val="28"/>
        </w:rPr>
        <w:object w:dxaOrig="999" w:dyaOrig="400" w14:anchorId="7757EB86">
          <v:shape id="_x0000_i1041" type="#_x0000_t75" style="width:50.4pt;height:20.4pt" o:ole="">
            <v:imagedata r:id="rId38" o:title=""/>
          </v:shape>
          <o:OLEObject Type="Embed" ProgID="Equation.DSMT4" ShapeID="_x0000_i1041" DrawAspect="Content" ObjectID="_1739475363" r:id="rId39"/>
        </w:object>
      </w:r>
      <w:r w:rsidRPr="006C22A3">
        <w:rPr>
          <w:rFonts w:ascii="Times New Roman" w:hAnsi="Times New Roman"/>
          <w:sz w:val="28"/>
          <w:szCs w:val="28"/>
          <w:lang w:val="vi-VN"/>
        </w:rPr>
        <w:t>. Số đo góc D là:</w:t>
      </w:r>
    </w:p>
    <w:tbl>
      <w:tblPr>
        <w:tblW w:w="0" w:type="auto"/>
        <w:tblInd w:w="250" w:type="dxa"/>
        <w:tblLook w:val="04A0" w:firstRow="1" w:lastRow="0" w:firstColumn="1" w:lastColumn="0" w:noHBand="0" w:noVBand="1"/>
      </w:tblPr>
      <w:tblGrid>
        <w:gridCol w:w="2298"/>
        <w:gridCol w:w="2294"/>
        <w:gridCol w:w="2294"/>
        <w:gridCol w:w="2294"/>
      </w:tblGrid>
      <w:tr w:rsidR="001C3978" w:rsidRPr="006C22A3" w14:paraId="470A1B0E" w14:textId="77777777" w:rsidTr="007B284C">
        <w:trPr>
          <w:trHeight w:val="501"/>
        </w:trPr>
        <w:tc>
          <w:tcPr>
            <w:tcW w:w="2298" w:type="dxa"/>
            <w:shd w:val="clear" w:color="auto" w:fill="auto"/>
            <w:vAlign w:val="center"/>
          </w:tcPr>
          <w:p w14:paraId="4E4A5286" w14:textId="77777777" w:rsidR="001C3978" w:rsidRPr="006C22A3" w:rsidRDefault="001C3978" w:rsidP="00656EC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. </w:t>
            </w:r>
            <w:r w:rsidRPr="006C22A3">
              <w:rPr>
                <w:rFonts w:ascii="Times New Roman" w:hAnsi="Times New Roman"/>
                <w:sz w:val="28"/>
                <w:szCs w:val="28"/>
              </w:rPr>
              <w:t>125</w:t>
            </w:r>
            <w:r w:rsidRPr="006C22A3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294" w:type="dxa"/>
            <w:shd w:val="clear" w:color="auto" w:fill="auto"/>
            <w:vAlign w:val="center"/>
          </w:tcPr>
          <w:p w14:paraId="144CBE98" w14:textId="77777777" w:rsidR="001C3978" w:rsidRPr="006C22A3" w:rsidRDefault="001C3978" w:rsidP="00656EC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sz w:val="28"/>
                <w:szCs w:val="28"/>
                <w:lang w:val="pt-BR"/>
              </w:rPr>
              <w:t>B.</w:t>
            </w:r>
            <w:r w:rsidRPr="006C22A3">
              <w:rPr>
                <w:rFonts w:ascii="Times New Roman" w:hAnsi="Times New Roman"/>
                <w:sz w:val="28"/>
                <w:szCs w:val="28"/>
              </w:rPr>
              <w:t xml:space="preserve"> 55</w:t>
            </w:r>
            <w:r w:rsidRPr="006C22A3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  <w:r w:rsidRPr="006C22A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294" w:type="dxa"/>
            <w:shd w:val="clear" w:color="auto" w:fill="auto"/>
            <w:vAlign w:val="center"/>
          </w:tcPr>
          <w:p w14:paraId="5F388484" w14:textId="77777777" w:rsidR="001C3978" w:rsidRPr="006C22A3" w:rsidRDefault="001C3978" w:rsidP="00656EC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. </w:t>
            </w:r>
            <w:r w:rsidRPr="006C22A3">
              <w:rPr>
                <w:rFonts w:ascii="Times New Roman" w:hAnsi="Times New Roman"/>
                <w:sz w:val="28"/>
                <w:szCs w:val="28"/>
              </w:rPr>
              <w:t>75</w:t>
            </w:r>
            <w:r w:rsidRPr="006C22A3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294" w:type="dxa"/>
            <w:shd w:val="clear" w:color="auto" w:fill="auto"/>
            <w:vAlign w:val="center"/>
          </w:tcPr>
          <w:p w14:paraId="164097BE" w14:textId="77777777" w:rsidR="001C3978" w:rsidRPr="006C22A3" w:rsidRDefault="001C3978" w:rsidP="00656EC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D. </w:t>
            </w:r>
            <w:r w:rsidRPr="006C22A3">
              <w:rPr>
                <w:rFonts w:ascii="Times New Roman" w:hAnsi="Times New Roman"/>
                <w:sz w:val="28"/>
                <w:szCs w:val="28"/>
              </w:rPr>
              <w:t>95</w:t>
            </w:r>
            <w:r w:rsidRPr="006C22A3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</w:tc>
      </w:tr>
    </w:tbl>
    <w:p w14:paraId="2BBC3C83" w14:textId="0DF8988A" w:rsidR="00983A94" w:rsidRPr="006C22A3" w:rsidRDefault="00983A94" w:rsidP="00656EC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22A3">
        <w:rPr>
          <w:rFonts w:ascii="Times New Roman" w:hAnsi="Times New Roman"/>
          <w:b/>
          <w:sz w:val="28"/>
          <w:szCs w:val="28"/>
        </w:rPr>
        <w:t>Câu</w:t>
      </w:r>
      <w:r w:rsidRPr="006C22A3">
        <w:rPr>
          <w:rFonts w:ascii="Times New Roman" w:hAnsi="Times New Roman"/>
          <w:sz w:val="28"/>
          <w:szCs w:val="28"/>
        </w:rPr>
        <w:t xml:space="preserve"> </w:t>
      </w:r>
      <w:r w:rsidR="00F43681" w:rsidRPr="006C22A3">
        <w:rPr>
          <w:rFonts w:ascii="Times New Roman" w:hAnsi="Times New Roman"/>
          <w:b/>
          <w:sz w:val="28"/>
          <w:szCs w:val="28"/>
        </w:rPr>
        <w:t>7</w:t>
      </w:r>
      <w:r w:rsidRPr="006C22A3">
        <w:rPr>
          <w:rFonts w:ascii="Times New Roman" w:hAnsi="Times New Roman"/>
          <w:sz w:val="28"/>
          <w:szCs w:val="28"/>
        </w:rPr>
        <w:t xml:space="preserve">: Tứ giác EFGH có EF // GH, EH // GF và </w:t>
      </w:r>
      <w:r w:rsidR="00C51BF5" w:rsidRPr="006C22A3">
        <w:rPr>
          <w:rFonts w:ascii="Times New Roman" w:hAnsi="Times New Roman"/>
          <w:position w:val="-6"/>
          <w:sz w:val="28"/>
          <w:szCs w:val="28"/>
        </w:rPr>
        <w:object w:dxaOrig="840" w:dyaOrig="380" w14:anchorId="48926223">
          <v:shape id="_x0000_i1042" type="#_x0000_t75" style="width:42pt;height:18pt" o:ole="">
            <v:imagedata r:id="rId40" o:title=""/>
          </v:shape>
          <o:OLEObject Type="Embed" ProgID="Equation.DSMT4" ShapeID="_x0000_i1042" DrawAspect="Content" ObjectID="_1739475364" r:id="rId41"/>
        </w:object>
      </w:r>
      <w:r w:rsidRPr="006C22A3">
        <w:rPr>
          <w:rFonts w:ascii="Times New Roman" w:hAnsi="Times New Roman"/>
          <w:sz w:val="28"/>
          <w:szCs w:val="28"/>
        </w:rPr>
        <w:t xml:space="preserve"> thì EFGH là hình gì? </w:t>
      </w:r>
    </w:p>
    <w:p w14:paraId="6F6A427B" w14:textId="73DECBE2" w:rsidR="00983A94" w:rsidRPr="006C22A3" w:rsidRDefault="00A60934" w:rsidP="00656EC5">
      <w:pPr>
        <w:tabs>
          <w:tab w:val="left" w:pos="2552"/>
          <w:tab w:val="left" w:pos="4820"/>
          <w:tab w:val="left" w:pos="7088"/>
        </w:tabs>
        <w:spacing w:after="0" w:line="240" w:lineRule="auto"/>
        <w:ind w:firstLine="284"/>
        <w:rPr>
          <w:rFonts w:ascii="Times New Roman" w:hAnsi="Times New Roman"/>
          <w:sz w:val="28"/>
          <w:szCs w:val="28"/>
        </w:rPr>
      </w:pPr>
      <w:r w:rsidRPr="006C22A3">
        <w:rPr>
          <w:rFonts w:ascii="Times New Roman" w:hAnsi="Times New Roman"/>
          <w:sz w:val="28"/>
          <w:szCs w:val="28"/>
        </w:rPr>
        <w:t xml:space="preserve">A. </w:t>
      </w:r>
      <w:r w:rsidR="00983A94" w:rsidRPr="006C22A3">
        <w:rPr>
          <w:rFonts w:ascii="Times New Roman" w:hAnsi="Times New Roman"/>
          <w:sz w:val="28"/>
          <w:szCs w:val="28"/>
        </w:rPr>
        <w:t xml:space="preserve">Hình chữ nhật </w:t>
      </w:r>
      <w:r w:rsidR="00983A94" w:rsidRPr="006C22A3">
        <w:rPr>
          <w:rFonts w:ascii="Times New Roman" w:hAnsi="Times New Roman"/>
          <w:sz w:val="28"/>
          <w:szCs w:val="28"/>
        </w:rPr>
        <w:tab/>
        <w:t>B. Hình thoi</w:t>
      </w:r>
      <w:r w:rsidR="00983A94" w:rsidRPr="006C22A3">
        <w:rPr>
          <w:rFonts w:ascii="Times New Roman" w:hAnsi="Times New Roman"/>
          <w:sz w:val="28"/>
          <w:szCs w:val="28"/>
        </w:rPr>
        <w:tab/>
        <w:t>C. Hình vuông</w:t>
      </w:r>
      <w:r w:rsidR="00983A94" w:rsidRPr="006C22A3">
        <w:rPr>
          <w:rFonts w:ascii="Times New Roman" w:hAnsi="Times New Roman"/>
          <w:sz w:val="28"/>
          <w:szCs w:val="28"/>
        </w:rPr>
        <w:tab/>
        <w:t>D. Hình bình hành</w:t>
      </w:r>
    </w:p>
    <w:p w14:paraId="7537BF98" w14:textId="77777777" w:rsidR="00983A94" w:rsidRPr="006C22A3" w:rsidRDefault="00983A94" w:rsidP="00656EC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C22A3">
        <w:rPr>
          <w:rFonts w:ascii="Times New Roman" w:hAnsi="Times New Roman"/>
          <w:b/>
          <w:color w:val="000000"/>
          <w:sz w:val="28"/>
          <w:szCs w:val="28"/>
        </w:rPr>
        <w:t xml:space="preserve">Câu 8. </w:t>
      </w:r>
      <w:r w:rsidRPr="006C22A3">
        <w:rPr>
          <w:rFonts w:ascii="Times New Roman" w:hAnsi="Times New Roman"/>
          <w:sz w:val="28"/>
          <w:szCs w:val="28"/>
        </w:rPr>
        <w:t xml:space="preserve">Một khu vườn hình chữ nhật có chiều rộng là 12m và chiều dài gấp đôi chiều rộng thì có diện tích là </w:t>
      </w:r>
    </w:p>
    <w:p w14:paraId="4088765E" w14:textId="2E712940" w:rsidR="00267CE7" w:rsidRPr="006C22A3" w:rsidRDefault="002753F4" w:rsidP="00656EC5">
      <w:pPr>
        <w:tabs>
          <w:tab w:val="left" w:pos="2552"/>
          <w:tab w:val="left" w:pos="4820"/>
          <w:tab w:val="left" w:pos="7088"/>
        </w:tabs>
        <w:spacing w:after="0" w:line="240" w:lineRule="auto"/>
        <w:ind w:firstLine="284"/>
        <w:rPr>
          <w:rFonts w:ascii="Times New Roman" w:hAnsi="Times New Roman"/>
          <w:b/>
          <w:sz w:val="28"/>
          <w:szCs w:val="28"/>
          <w:lang w:val="pt-BR"/>
        </w:rPr>
      </w:pPr>
      <w:r w:rsidRPr="006C22A3">
        <w:rPr>
          <w:rFonts w:ascii="Times New Roman" w:hAnsi="Times New Roman"/>
          <w:sz w:val="28"/>
          <w:szCs w:val="28"/>
        </w:rPr>
        <w:t>A. 24</w:t>
      </w:r>
      <w:r w:rsidR="00983A94" w:rsidRPr="006C22A3">
        <w:rPr>
          <w:rFonts w:ascii="Times New Roman" w:hAnsi="Times New Roman"/>
          <w:sz w:val="28"/>
          <w:szCs w:val="28"/>
        </w:rPr>
        <w:t>m</w:t>
      </w:r>
      <w:r w:rsidR="00983A94" w:rsidRPr="006C22A3">
        <w:rPr>
          <w:rFonts w:ascii="Times New Roman" w:hAnsi="Times New Roman"/>
          <w:sz w:val="28"/>
          <w:szCs w:val="28"/>
          <w:vertAlign w:val="superscript"/>
        </w:rPr>
        <w:t>2</w:t>
      </w:r>
      <w:r w:rsidR="003530D9" w:rsidRPr="006C22A3">
        <w:rPr>
          <w:rFonts w:ascii="Times New Roman" w:hAnsi="Times New Roman"/>
          <w:sz w:val="28"/>
          <w:szCs w:val="28"/>
        </w:rPr>
        <w:tab/>
      </w:r>
      <w:r w:rsidRPr="006C22A3">
        <w:rPr>
          <w:rFonts w:ascii="Times New Roman" w:hAnsi="Times New Roman"/>
          <w:sz w:val="28"/>
          <w:szCs w:val="28"/>
        </w:rPr>
        <w:t>B. 72</w:t>
      </w:r>
      <w:r w:rsidR="00983A94" w:rsidRPr="006C22A3">
        <w:rPr>
          <w:rFonts w:ascii="Times New Roman" w:hAnsi="Times New Roman"/>
          <w:sz w:val="28"/>
          <w:szCs w:val="28"/>
        </w:rPr>
        <w:t>m</w:t>
      </w:r>
      <w:r w:rsidR="00983A94" w:rsidRPr="006C22A3">
        <w:rPr>
          <w:rFonts w:ascii="Times New Roman" w:hAnsi="Times New Roman"/>
          <w:sz w:val="28"/>
          <w:szCs w:val="28"/>
          <w:vertAlign w:val="superscript"/>
        </w:rPr>
        <w:t>2</w:t>
      </w:r>
      <w:r w:rsidRPr="006C22A3">
        <w:rPr>
          <w:rFonts w:ascii="Times New Roman" w:hAnsi="Times New Roman"/>
          <w:sz w:val="28"/>
          <w:szCs w:val="28"/>
        </w:rPr>
        <w:tab/>
        <w:t>C. 144</w:t>
      </w:r>
      <w:r w:rsidR="00983A94" w:rsidRPr="006C22A3">
        <w:rPr>
          <w:rFonts w:ascii="Times New Roman" w:hAnsi="Times New Roman"/>
          <w:sz w:val="28"/>
          <w:szCs w:val="28"/>
        </w:rPr>
        <w:t>m</w:t>
      </w:r>
      <w:r w:rsidR="00983A94" w:rsidRPr="006C22A3">
        <w:rPr>
          <w:rFonts w:ascii="Times New Roman" w:hAnsi="Times New Roman"/>
          <w:sz w:val="28"/>
          <w:szCs w:val="28"/>
          <w:vertAlign w:val="superscript"/>
        </w:rPr>
        <w:t>2</w:t>
      </w:r>
      <w:r w:rsidR="00A60934" w:rsidRPr="006C22A3">
        <w:rPr>
          <w:rFonts w:ascii="Times New Roman" w:hAnsi="Times New Roman"/>
          <w:sz w:val="28"/>
          <w:szCs w:val="28"/>
        </w:rPr>
        <w:tab/>
      </w:r>
      <w:r w:rsidRPr="006C22A3">
        <w:rPr>
          <w:rFonts w:ascii="Times New Roman" w:hAnsi="Times New Roman"/>
          <w:sz w:val="28"/>
          <w:szCs w:val="28"/>
        </w:rPr>
        <w:t>D.288</w:t>
      </w:r>
      <w:r w:rsidR="00983A94" w:rsidRPr="006C22A3">
        <w:rPr>
          <w:rFonts w:ascii="Times New Roman" w:hAnsi="Times New Roman"/>
          <w:sz w:val="28"/>
          <w:szCs w:val="28"/>
        </w:rPr>
        <w:t>m</w:t>
      </w:r>
      <w:r w:rsidR="00983A94" w:rsidRPr="006C22A3">
        <w:rPr>
          <w:rFonts w:ascii="Times New Roman" w:hAnsi="Times New Roman"/>
          <w:sz w:val="28"/>
          <w:szCs w:val="28"/>
          <w:vertAlign w:val="superscript"/>
        </w:rPr>
        <w:t>2</w:t>
      </w:r>
    </w:p>
    <w:p w14:paraId="1688309A" w14:textId="3D0FC405" w:rsidR="00267CE7" w:rsidRPr="006C22A3" w:rsidRDefault="00267CE7" w:rsidP="00656EC5">
      <w:pPr>
        <w:tabs>
          <w:tab w:val="left" w:pos="4372"/>
        </w:tabs>
        <w:spacing w:after="0" w:line="240" w:lineRule="auto"/>
        <w:rPr>
          <w:rFonts w:ascii="Times New Roman" w:hAnsi="Times New Roman"/>
          <w:b/>
          <w:sz w:val="28"/>
          <w:szCs w:val="28"/>
          <w:lang w:val="pt-BR"/>
        </w:rPr>
      </w:pPr>
      <w:r w:rsidRPr="006C22A3">
        <w:rPr>
          <w:rFonts w:ascii="Times New Roman" w:hAnsi="Times New Roman"/>
          <w:b/>
          <w:sz w:val="28"/>
          <w:szCs w:val="28"/>
          <w:lang w:val="pt-BR"/>
        </w:rPr>
        <w:t>II. Tự luận</w:t>
      </w:r>
    </w:p>
    <w:p w14:paraId="041495BF" w14:textId="77582267" w:rsidR="009C0BCA" w:rsidRPr="006C22A3" w:rsidRDefault="009C0BCA" w:rsidP="00656EC5">
      <w:pPr>
        <w:tabs>
          <w:tab w:val="left" w:pos="4372"/>
        </w:tabs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6C22A3">
        <w:rPr>
          <w:rFonts w:ascii="Times New Roman" w:hAnsi="Times New Roman"/>
          <w:b/>
          <w:sz w:val="28"/>
          <w:szCs w:val="28"/>
          <w:lang w:val="pt-BR"/>
        </w:rPr>
        <w:t>Bài 1 (</w:t>
      </w:r>
      <w:r w:rsidR="003530D9" w:rsidRPr="006C22A3">
        <w:rPr>
          <w:rFonts w:ascii="Times New Roman" w:hAnsi="Times New Roman"/>
          <w:b/>
          <w:sz w:val="28"/>
          <w:szCs w:val="28"/>
          <w:lang w:val="pt-BR"/>
        </w:rPr>
        <w:t>1</w:t>
      </w:r>
      <w:r w:rsidR="007872FB" w:rsidRPr="006C22A3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Pr="006C22A3">
        <w:rPr>
          <w:rFonts w:ascii="Times New Roman" w:hAnsi="Times New Roman"/>
          <w:b/>
          <w:sz w:val="28"/>
          <w:szCs w:val="28"/>
          <w:lang w:val="pt-BR"/>
        </w:rPr>
        <w:t>điểm)</w:t>
      </w:r>
      <w:r w:rsidR="007C2953" w:rsidRPr="006C22A3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6C22A3">
        <w:rPr>
          <w:rFonts w:ascii="Times New Roman" w:hAnsi="Times New Roman"/>
          <w:sz w:val="28"/>
          <w:szCs w:val="28"/>
          <w:lang w:val="pt-BR"/>
        </w:rPr>
        <w:t>Phân tích các đa thức sau thành nhân tử:</w:t>
      </w:r>
    </w:p>
    <w:p w14:paraId="252B0E98" w14:textId="73148369" w:rsidR="007C2953" w:rsidRPr="006C22A3" w:rsidRDefault="009C0BCA" w:rsidP="00656EC5">
      <w:pPr>
        <w:tabs>
          <w:tab w:val="left" w:pos="284"/>
          <w:tab w:val="left" w:pos="4820"/>
        </w:tabs>
        <w:spacing w:after="0" w:line="240" w:lineRule="auto"/>
        <w:ind w:firstLine="284"/>
        <w:rPr>
          <w:rFonts w:ascii="Times New Roman" w:hAnsi="Times New Roman"/>
          <w:sz w:val="28"/>
          <w:szCs w:val="28"/>
          <w:lang w:val="fr-FR"/>
        </w:rPr>
      </w:pPr>
      <w:r w:rsidRPr="006C22A3">
        <w:rPr>
          <w:rFonts w:ascii="Times New Roman" w:hAnsi="Times New Roman"/>
          <w:sz w:val="28"/>
          <w:szCs w:val="28"/>
          <w:lang w:val="fr-FR"/>
        </w:rPr>
        <w:t xml:space="preserve">a) </w:t>
      </w:r>
      <w:r w:rsidR="007B284C" w:rsidRPr="006C22A3">
        <w:rPr>
          <w:rFonts w:ascii="Times New Roman" w:hAnsi="Times New Roman"/>
          <w:position w:val="-12"/>
          <w:sz w:val="28"/>
          <w:szCs w:val="28"/>
        </w:rPr>
        <w:object w:dxaOrig="1400" w:dyaOrig="420" w14:anchorId="0591030A">
          <v:shape id="_x0000_i1043" type="#_x0000_t75" style="width:70.8pt;height:21.6pt" o:ole="">
            <v:imagedata r:id="rId42" o:title=""/>
          </v:shape>
          <o:OLEObject Type="Embed" ProgID="Equation.DSMT4" ShapeID="_x0000_i1043" DrawAspect="Content" ObjectID="_1739475365" r:id="rId43"/>
        </w:object>
      </w:r>
      <w:r w:rsidR="00A60934" w:rsidRPr="006C22A3">
        <w:rPr>
          <w:rFonts w:ascii="Times New Roman" w:hAnsi="Times New Roman"/>
          <w:sz w:val="28"/>
          <w:szCs w:val="28"/>
          <w:lang w:val="fr-FR"/>
        </w:rPr>
        <w:tab/>
      </w:r>
      <w:r w:rsidRPr="006C22A3">
        <w:rPr>
          <w:rFonts w:ascii="Times New Roman" w:hAnsi="Times New Roman"/>
          <w:sz w:val="28"/>
          <w:szCs w:val="28"/>
          <w:lang w:val="fr-FR"/>
        </w:rPr>
        <w:t xml:space="preserve">b) </w:t>
      </w:r>
      <w:r w:rsidR="004D6C24" w:rsidRPr="006C22A3">
        <w:rPr>
          <w:rFonts w:ascii="Times New Roman" w:hAnsi="Times New Roman"/>
          <w:position w:val="-12"/>
          <w:sz w:val="28"/>
          <w:szCs w:val="28"/>
          <w:lang w:val="vi-VN"/>
        </w:rPr>
        <w:object w:dxaOrig="2780" w:dyaOrig="420" w14:anchorId="102A7F72">
          <v:shape id="_x0000_i1044" type="#_x0000_t75" style="width:138.6pt;height:21.6pt" o:ole="">
            <v:imagedata r:id="rId44" o:title=""/>
          </v:shape>
          <o:OLEObject Type="Embed" ProgID="Equation.DSMT4" ShapeID="_x0000_i1044" DrawAspect="Content" ObjectID="_1739475366" r:id="rId45"/>
        </w:object>
      </w:r>
    </w:p>
    <w:p w14:paraId="68D113A7" w14:textId="076C2E54" w:rsidR="009C0BCA" w:rsidRPr="006C22A3" w:rsidRDefault="007B284C" w:rsidP="00656EC5">
      <w:pPr>
        <w:tabs>
          <w:tab w:val="left" w:pos="4200"/>
        </w:tabs>
        <w:spacing w:after="0" w:line="240" w:lineRule="auto"/>
        <w:rPr>
          <w:rFonts w:ascii="Times New Roman" w:hAnsi="Times New Roman"/>
          <w:b/>
          <w:sz w:val="28"/>
          <w:szCs w:val="28"/>
          <w:lang w:val="fr-FR"/>
        </w:rPr>
      </w:pPr>
      <w:r w:rsidRPr="006C22A3">
        <w:rPr>
          <w:rFonts w:ascii="Times New Roman" w:hAnsi="Times New Roman"/>
          <w:b/>
          <w:sz w:val="28"/>
          <w:szCs w:val="28"/>
          <w:lang w:val="fr-FR"/>
        </w:rPr>
        <w:t>Bài 2</w:t>
      </w:r>
      <w:r w:rsidR="009C0BCA" w:rsidRPr="006C22A3">
        <w:rPr>
          <w:rFonts w:ascii="Times New Roman" w:hAnsi="Times New Roman"/>
          <w:b/>
          <w:sz w:val="28"/>
          <w:szCs w:val="28"/>
          <w:lang w:val="fr-FR"/>
        </w:rPr>
        <w:t xml:space="preserve"> (</w:t>
      </w:r>
      <w:r w:rsidR="007C2953" w:rsidRPr="006C22A3">
        <w:rPr>
          <w:rFonts w:ascii="Times New Roman" w:hAnsi="Times New Roman"/>
          <w:b/>
          <w:sz w:val="28"/>
          <w:szCs w:val="28"/>
          <w:lang w:val="fr-FR"/>
        </w:rPr>
        <w:t>1</w:t>
      </w:r>
      <w:r w:rsidR="009C0BCA" w:rsidRPr="006C22A3">
        <w:rPr>
          <w:rFonts w:ascii="Times New Roman" w:hAnsi="Times New Roman"/>
          <w:b/>
          <w:sz w:val="28"/>
          <w:szCs w:val="28"/>
          <w:lang w:val="fr-FR"/>
        </w:rPr>
        <w:t xml:space="preserve"> điểm)</w:t>
      </w:r>
      <w:r w:rsidR="008E3E9C" w:rsidRPr="006C22A3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r w:rsidR="009C0BCA" w:rsidRPr="006C22A3">
        <w:rPr>
          <w:rFonts w:ascii="Times New Roman" w:hAnsi="Times New Roman"/>
          <w:sz w:val="28"/>
          <w:szCs w:val="28"/>
          <w:lang w:val="es-AR"/>
        </w:rPr>
        <w:t>Tìm x biết:</w:t>
      </w:r>
    </w:p>
    <w:p w14:paraId="6DCC9228" w14:textId="73D76833" w:rsidR="00C04D19" w:rsidRPr="006C22A3" w:rsidRDefault="009C0BCA" w:rsidP="00656EC5">
      <w:pPr>
        <w:tabs>
          <w:tab w:val="left" w:pos="4820"/>
        </w:tabs>
        <w:spacing w:after="0" w:line="240" w:lineRule="auto"/>
        <w:ind w:firstLine="284"/>
        <w:rPr>
          <w:rFonts w:ascii="Times New Roman" w:hAnsi="Times New Roman"/>
          <w:sz w:val="28"/>
          <w:szCs w:val="28"/>
          <w:lang w:val="es-AR"/>
        </w:rPr>
      </w:pPr>
      <w:r w:rsidRPr="006C22A3">
        <w:rPr>
          <w:rFonts w:ascii="Times New Roman" w:hAnsi="Times New Roman"/>
          <w:sz w:val="28"/>
          <w:szCs w:val="28"/>
          <w:lang w:val="es-AR"/>
        </w:rPr>
        <w:t xml:space="preserve">a) </w:t>
      </w:r>
      <w:r w:rsidR="007B284C" w:rsidRPr="006C22A3">
        <w:rPr>
          <w:rFonts w:ascii="Times New Roman" w:hAnsi="Times New Roman"/>
          <w:position w:val="-14"/>
          <w:sz w:val="28"/>
          <w:szCs w:val="28"/>
        </w:rPr>
        <w:object w:dxaOrig="2060" w:dyaOrig="440" w14:anchorId="569BE717">
          <v:shape id="_x0000_i1045" type="#_x0000_t75" style="width:103.2pt;height:21.6pt" o:ole="">
            <v:imagedata r:id="rId46" o:title=""/>
          </v:shape>
          <o:OLEObject Type="Embed" ProgID="Equation.DSMT4" ShapeID="_x0000_i1045" DrawAspect="Content" ObjectID="_1739475367" r:id="rId47"/>
        </w:object>
      </w:r>
      <w:r w:rsidRPr="006C22A3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8E3E9C" w:rsidRPr="006C22A3">
        <w:rPr>
          <w:rFonts w:ascii="Times New Roman" w:hAnsi="Times New Roman"/>
          <w:sz w:val="28"/>
          <w:szCs w:val="28"/>
          <w:lang w:val="fr-FR"/>
        </w:rPr>
        <w:tab/>
        <w:t>b</w:t>
      </w:r>
      <w:r w:rsidR="00C04D19" w:rsidRPr="006C22A3">
        <w:rPr>
          <w:rFonts w:ascii="Times New Roman" w:hAnsi="Times New Roman"/>
          <w:sz w:val="28"/>
          <w:szCs w:val="28"/>
          <w:lang w:val="fr-FR"/>
        </w:rPr>
        <w:t xml:space="preserve">) </w:t>
      </w:r>
      <w:r w:rsidR="004D6C24" w:rsidRPr="006C22A3">
        <w:rPr>
          <w:rFonts w:ascii="Times New Roman" w:hAnsi="Times New Roman"/>
          <w:position w:val="-14"/>
          <w:sz w:val="28"/>
          <w:szCs w:val="28"/>
        </w:rPr>
        <w:object w:dxaOrig="2460" w:dyaOrig="440" w14:anchorId="0D361DAF">
          <v:shape id="_x0000_i1046" type="#_x0000_t75" style="width:122.4pt;height:21.6pt" o:ole="">
            <v:imagedata r:id="rId48" o:title=""/>
          </v:shape>
          <o:OLEObject Type="Embed" ProgID="Equation.DSMT4" ShapeID="_x0000_i1046" DrawAspect="Content" ObjectID="_1739475368" r:id="rId49"/>
        </w:object>
      </w:r>
    </w:p>
    <w:p w14:paraId="61502752" w14:textId="53723FCF" w:rsidR="00163EB9" w:rsidRPr="006C22A3" w:rsidRDefault="00A42058" w:rsidP="00656EC5">
      <w:pPr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 w:rsidRPr="006C22A3">
        <w:rPr>
          <w:rFonts w:ascii="Times New Roman" w:hAnsi="Times New Roman"/>
          <w:b/>
          <w:sz w:val="28"/>
          <w:szCs w:val="28"/>
        </w:rPr>
        <w:t>Bài 3 (2 điểm)</w:t>
      </w:r>
      <w:r w:rsidR="00163EB9" w:rsidRPr="006C22A3">
        <w:rPr>
          <w:rFonts w:ascii="Times New Roman" w:hAnsi="Times New Roman"/>
          <w:b/>
          <w:sz w:val="28"/>
          <w:szCs w:val="28"/>
        </w:rPr>
        <w:t xml:space="preserve"> </w:t>
      </w:r>
      <w:r w:rsidR="00163EB9" w:rsidRPr="006C22A3">
        <w:rPr>
          <w:rFonts w:ascii="Times New Roman" w:hAnsi="Times New Roman"/>
          <w:sz w:val="28"/>
          <w:szCs w:val="28"/>
          <w:lang w:val="vi-VN"/>
        </w:rPr>
        <w:t>Cho hai biểu thứ</w:t>
      </w:r>
      <w:r w:rsidR="004D6C24" w:rsidRPr="006C22A3">
        <w:rPr>
          <w:rFonts w:ascii="Times New Roman" w:hAnsi="Times New Roman"/>
          <w:sz w:val="28"/>
          <w:szCs w:val="28"/>
          <w:lang w:val="vi-VN"/>
        </w:rPr>
        <w:t xml:space="preserve">c </w:t>
      </w:r>
      <w:r w:rsidR="00163EB9" w:rsidRPr="006C22A3">
        <w:rPr>
          <w:rFonts w:ascii="Times New Roman" w:hAnsi="Times New Roman"/>
          <w:position w:val="-28"/>
          <w:sz w:val="28"/>
          <w:szCs w:val="28"/>
          <w:lang w:val="vi-VN"/>
        </w:rPr>
        <w:object w:dxaOrig="1240" w:dyaOrig="720" w14:anchorId="67F4F58B">
          <v:shape id="_x0000_i1047" type="#_x0000_t75" style="width:62.4pt;height:36.6pt" o:ole="">
            <v:imagedata r:id="rId50" o:title=""/>
          </v:shape>
          <o:OLEObject Type="Embed" ProgID="Equation.DSMT4" ShapeID="_x0000_i1047" DrawAspect="Content" ObjectID="_1739475369" r:id="rId51"/>
        </w:object>
      </w:r>
      <w:r w:rsidR="00163EB9" w:rsidRPr="006C22A3">
        <w:rPr>
          <w:rFonts w:ascii="Times New Roman" w:hAnsi="Times New Roman"/>
          <w:sz w:val="28"/>
          <w:szCs w:val="28"/>
          <w:lang w:val="vi-VN"/>
        </w:rPr>
        <w:t xml:space="preserve"> và </w:t>
      </w:r>
      <w:r w:rsidR="00163EB9" w:rsidRPr="006C22A3">
        <w:rPr>
          <w:rFonts w:ascii="Times New Roman" w:hAnsi="Times New Roman"/>
          <w:position w:val="-28"/>
          <w:sz w:val="28"/>
          <w:szCs w:val="28"/>
          <w:lang w:val="vi-VN"/>
        </w:rPr>
        <w:object w:dxaOrig="3140" w:dyaOrig="720" w14:anchorId="3B7CD1A7">
          <v:shape id="_x0000_i1048" type="#_x0000_t75" style="width:157.8pt;height:36.6pt" o:ole="">
            <v:imagedata r:id="rId52" o:title=""/>
          </v:shape>
          <o:OLEObject Type="Embed" ProgID="Equation.DSMT4" ShapeID="_x0000_i1048" DrawAspect="Content" ObjectID="_1739475370" r:id="rId53"/>
        </w:object>
      </w:r>
      <w:r w:rsidR="00163EB9" w:rsidRPr="006C22A3">
        <w:rPr>
          <w:rFonts w:ascii="Times New Roman" w:hAnsi="Times New Roman"/>
          <w:position w:val="-14"/>
          <w:sz w:val="28"/>
          <w:szCs w:val="28"/>
          <w:lang w:val="vi-VN"/>
        </w:rPr>
        <w:object w:dxaOrig="1080" w:dyaOrig="420" w14:anchorId="3E83CCAF">
          <v:shape id="_x0000_i1049" type="#_x0000_t75" style="width:54pt;height:21.6pt" o:ole="">
            <v:imagedata r:id="rId54" o:title=""/>
          </v:shape>
          <o:OLEObject Type="Embed" ProgID="Equation.DSMT4" ShapeID="_x0000_i1049" DrawAspect="Content" ObjectID="_1739475371" r:id="rId55"/>
        </w:object>
      </w:r>
    </w:p>
    <w:p w14:paraId="5B015525" w14:textId="2D964E18" w:rsidR="00163EB9" w:rsidRPr="006C22A3" w:rsidRDefault="00163EB9" w:rsidP="00656EC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C22A3">
        <w:rPr>
          <w:rFonts w:ascii="Times New Roman" w:hAnsi="Times New Roman"/>
          <w:sz w:val="28"/>
          <w:szCs w:val="28"/>
          <w:lang w:val="vi-VN"/>
        </w:rPr>
        <w:t xml:space="preserve">a) Tính giá trị </w:t>
      </w:r>
      <w:r w:rsidRPr="006C22A3">
        <w:rPr>
          <w:rFonts w:ascii="Times New Roman" w:hAnsi="Times New Roman"/>
          <w:sz w:val="28"/>
          <w:szCs w:val="28"/>
        </w:rPr>
        <w:t xml:space="preserve">biểu thức </w:t>
      </w:r>
      <w:r w:rsidRPr="006C22A3">
        <w:rPr>
          <w:rFonts w:ascii="Times New Roman" w:hAnsi="Times New Roman"/>
          <w:sz w:val="28"/>
          <w:szCs w:val="28"/>
          <w:lang w:val="vi-VN"/>
        </w:rPr>
        <w:t>A khi x = 9</w:t>
      </w:r>
      <w:r w:rsidRPr="006C22A3">
        <w:rPr>
          <w:rFonts w:ascii="Times New Roman" w:hAnsi="Times New Roman"/>
          <w:sz w:val="28"/>
          <w:szCs w:val="28"/>
        </w:rPr>
        <w:tab/>
      </w:r>
      <w:r w:rsidRPr="006C22A3">
        <w:rPr>
          <w:rFonts w:ascii="Times New Roman" w:hAnsi="Times New Roman"/>
          <w:sz w:val="28"/>
          <w:szCs w:val="28"/>
        </w:rPr>
        <w:tab/>
      </w:r>
      <w:r w:rsidRPr="006C22A3">
        <w:rPr>
          <w:rFonts w:ascii="Times New Roman" w:hAnsi="Times New Roman"/>
          <w:sz w:val="28"/>
          <w:szCs w:val="28"/>
        </w:rPr>
        <w:tab/>
      </w:r>
    </w:p>
    <w:p w14:paraId="5D2C5CE8" w14:textId="77777777" w:rsidR="00163EB9" w:rsidRPr="006C22A3" w:rsidRDefault="00163EB9" w:rsidP="00656EC5">
      <w:pPr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 w:rsidRPr="006C22A3">
        <w:rPr>
          <w:rFonts w:ascii="Times New Roman" w:hAnsi="Times New Roman"/>
          <w:sz w:val="28"/>
          <w:szCs w:val="28"/>
          <w:lang w:val="vi-VN"/>
        </w:rPr>
        <w:t>b) Rút gọn biểu thức B</w:t>
      </w:r>
    </w:p>
    <w:p w14:paraId="00052D18" w14:textId="05E71652" w:rsidR="00A42058" w:rsidRPr="006C22A3" w:rsidRDefault="00163EB9" w:rsidP="00656EC5">
      <w:pPr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 w:rsidRPr="006C22A3">
        <w:rPr>
          <w:rFonts w:ascii="Times New Roman" w:hAnsi="Times New Roman"/>
          <w:sz w:val="28"/>
          <w:szCs w:val="28"/>
          <w:lang w:val="vi-VN"/>
        </w:rPr>
        <w:t xml:space="preserve">c) </w:t>
      </w:r>
      <w:r w:rsidRPr="006C22A3">
        <w:rPr>
          <w:rFonts w:ascii="Times New Roman" w:hAnsi="Times New Roman"/>
          <w:sz w:val="28"/>
          <w:szCs w:val="28"/>
        </w:rPr>
        <w:t>Tính</w:t>
      </w:r>
      <w:r w:rsidRPr="006C22A3">
        <w:rPr>
          <w:rFonts w:ascii="Times New Roman" w:hAnsi="Times New Roman"/>
          <w:sz w:val="28"/>
          <w:szCs w:val="28"/>
          <w:lang w:val="vi-VN"/>
        </w:rPr>
        <w:t xml:space="preserve"> P = A. B. Tìm </w:t>
      </w:r>
      <w:r w:rsidRPr="006C22A3">
        <w:rPr>
          <w:rFonts w:ascii="Times New Roman" w:hAnsi="Times New Roman"/>
          <w:sz w:val="28"/>
          <w:szCs w:val="28"/>
        </w:rPr>
        <w:t xml:space="preserve">các </w:t>
      </w:r>
      <w:r w:rsidRPr="006C22A3">
        <w:rPr>
          <w:rFonts w:ascii="Times New Roman" w:hAnsi="Times New Roman"/>
          <w:sz w:val="28"/>
          <w:szCs w:val="28"/>
          <w:lang w:val="vi-VN"/>
        </w:rPr>
        <w:t>giá trị nguyên</w:t>
      </w:r>
      <w:r w:rsidR="004541EF" w:rsidRPr="006C22A3">
        <w:rPr>
          <w:rFonts w:ascii="Times New Roman" w:hAnsi="Times New Roman"/>
          <w:sz w:val="28"/>
          <w:szCs w:val="28"/>
        </w:rPr>
        <w:t xml:space="preserve"> lớn nhất</w:t>
      </w:r>
      <w:r w:rsidRPr="006C22A3">
        <w:rPr>
          <w:rFonts w:ascii="Times New Roman" w:hAnsi="Times New Roman"/>
          <w:sz w:val="28"/>
          <w:szCs w:val="28"/>
          <w:lang w:val="vi-VN"/>
        </w:rPr>
        <w:t xml:space="preserve"> của x để P nhận giá trị nguyên.</w:t>
      </w:r>
    </w:p>
    <w:p w14:paraId="0BC0EDC5" w14:textId="2249B082" w:rsidR="004D4C35" w:rsidRPr="006C22A3" w:rsidRDefault="007E5D05" w:rsidP="00656EC5">
      <w:pPr>
        <w:spacing w:after="0" w:line="240" w:lineRule="auto"/>
        <w:rPr>
          <w:rFonts w:ascii="Times New Roman" w:hAnsi="Times New Roman"/>
          <w:b/>
          <w:bCs/>
          <w:iCs/>
          <w:color w:val="000000"/>
          <w:sz w:val="28"/>
          <w:szCs w:val="28"/>
          <w:lang w:val="nl-NL"/>
        </w:rPr>
      </w:pPr>
      <w:r w:rsidRPr="006C22A3">
        <w:rPr>
          <w:rFonts w:ascii="Times New Roman" w:hAnsi="Times New Roman"/>
          <w:b/>
          <w:sz w:val="28"/>
          <w:szCs w:val="28"/>
          <w:lang w:val="vi-VN"/>
        </w:rPr>
        <w:t>Bài 4 (3,5 điểm)</w:t>
      </w:r>
      <w:r w:rsidRPr="006C22A3">
        <w:rPr>
          <w:rFonts w:ascii="Times New Roman" w:hAnsi="Times New Roman"/>
          <w:sz w:val="28"/>
          <w:szCs w:val="28"/>
          <w:lang w:val="vi-VN"/>
        </w:rPr>
        <w:t xml:space="preserve">: </w:t>
      </w:r>
      <w:r w:rsidR="004D4C35"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 xml:space="preserve">Cho tam giác ABC vuông tại A. Gọi M là trung điểm của BC. </w:t>
      </w:r>
      <w:r w:rsidR="008E33E3"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>Kẻ MH</w:t>
      </w:r>
      <w:r w:rsidR="004D4C35"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 xml:space="preserve"> vuông góc </w:t>
      </w:r>
      <w:r w:rsidR="008E33E3"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 xml:space="preserve">với </w:t>
      </w:r>
      <w:r w:rsidR="004D4C35"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>AB</w:t>
      </w:r>
      <w:r w:rsidR="008E33E3"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 xml:space="preserve"> tại H</w:t>
      </w:r>
      <w:r w:rsidR="004D4C35"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 xml:space="preserve">, </w:t>
      </w:r>
      <w:r w:rsidR="008E33E3"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 xml:space="preserve"> MK vuông góc với </w:t>
      </w:r>
      <w:r w:rsidR="004D4C35"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>AC</w:t>
      </w:r>
      <w:r w:rsidR="008E33E3"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 xml:space="preserve"> tại K</w:t>
      </w:r>
      <w:r w:rsidR="004D4C35"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 xml:space="preserve">.  </w:t>
      </w:r>
    </w:p>
    <w:p w14:paraId="036E4E00" w14:textId="77777777" w:rsidR="004D4C35" w:rsidRPr="006C22A3" w:rsidRDefault="004D4C35" w:rsidP="00656EC5">
      <w:pPr>
        <w:spacing w:after="0" w:line="240" w:lineRule="auto"/>
        <w:ind w:firstLine="284"/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</w:pPr>
      <w:r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>a. Tứ giác AHMK là hình gì?</w:t>
      </w:r>
    </w:p>
    <w:p w14:paraId="39B308A7" w14:textId="37333BCE" w:rsidR="004D4C35" w:rsidRPr="006C22A3" w:rsidRDefault="004D4C35" w:rsidP="00656EC5">
      <w:pPr>
        <w:spacing w:after="0" w:line="240" w:lineRule="auto"/>
        <w:ind w:firstLine="284"/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</w:pPr>
      <w:r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 xml:space="preserve">b. Chứng minh rằng HK = </w:t>
      </w:r>
      <w:r w:rsidR="00C51BF5" w:rsidRPr="006C22A3">
        <w:rPr>
          <w:rFonts w:ascii="Times New Roman" w:hAnsi="Times New Roman"/>
          <w:position w:val="-26"/>
          <w:sz w:val="28"/>
          <w:szCs w:val="28"/>
        </w:rPr>
        <w:object w:dxaOrig="240" w:dyaOrig="680" w14:anchorId="3A39219F">
          <v:shape id="_x0000_i1050" type="#_x0000_t75" style="width:12pt;height:33pt" o:ole="">
            <v:imagedata r:id="rId56" o:title=""/>
          </v:shape>
          <o:OLEObject Type="Embed" ProgID="Equation.DSMT4" ShapeID="_x0000_i1050" DrawAspect="Content" ObjectID="_1739475372" r:id="rId57"/>
        </w:object>
      </w:r>
      <w:r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>BC.</w:t>
      </w:r>
    </w:p>
    <w:p w14:paraId="245FC06B" w14:textId="77777777" w:rsidR="004D4C35" w:rsidRPr="006C22A3" w:rsidRDefault="004D4C35" w:rsidP="00656EC5">
      <w:pPr>
        <w:spacing w:after="0" w:line="240" w:lineRule="auto"/>
        <w:ind w:firstLine="284"/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</w:pPr>
      <w:r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>c. Lấy P là điểm đối xứng với M qua H. Lấy Q là điểm đối xứng với M qua K.</w:t>
      </w:r>
    </w:p>
    <w:p w14:paraId="086582DF" w14:textId="77777777" w:rsidR="004D4C35" w:rsidRPr="006C22A3" w:rsidRDefault="004D4C35" w:rsidP="00656EC5">
      <w:pPr>
        <w:spacing w:after="0" w:line="240" w:lineRule="auto"/>
        <w:ind w:firstLine="284"/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</w:pPr>
      <w:r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>Tứ giác PBMA là hình gì? Từ đó chứng minh P, A, Q thẳng hàng?</w:t>
      </w:r>
    </w:p>
    <w:p w14:paraId="6C7C99F8" w14:textId="395A48C1" w:rsidR="00201D88" w:rsidRPr="006C22A3" w:rsidRDefault="004D4C35" w:rsidP="00656EC5">
      <w:pPr>
        <w:spacing w:after="0" w:line="240" w:lineRule="auto"/>
        <w:ind w:firstLine="284"/>
        <w:rPr>
          <w:rFonts w:ascii="Times New Roman" w:hAnsi="Times New Roman"/>
          <w:sz w:val="28"/>
          <w:szCs w:val="28"/>
        </w:rPr>
      </w:pPr>
      <w:r w:rsidRPr="006C22A3">
        <w:rPr>
          <w:rFonts w:ascii="Times New Roman" w:hAnsi="Times New Roman"/>
          <w:bCs/>
          <w:iCs/>
          <w:color w:val="000000"/>
          <w:sz w:val="28"/>
          <w:szCs w:val="28"/>
          <w:lang w:val="nl-NL"/>
        </w:rPr>
        <w:t>d. Tam giác ABC có điều kiện gì thì tứ giác HMKA là hình vuông?</w:t>
      </w:r>
    </w:p>
    <w:p w14:paraId="0087A7CB" w14:textId="19B75013" w:rsidR="0062165A" w:rsidRPr="006C22A3" w:rsidRDefault="0074314C" w:rsidP="00656EC5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6C22A3">
        <w:rPr>
          <w:rFonts w:ascii="Times New Roman" w:hAnsi="Times New Roman"/>
          <w:b/>
          <w:sz w:val="28"/>
          <w:szCs w:val="28"/>
        </w:rPr>
        <w:t xml:space="preserve">Bài 5 (0,5 điểm): </w:t>
      </w:r>
      <w:r w:rsidR="00983A94" w:rsidRPr="006C22A3">
        <w:rPr>
          <w:rFonts w:ascii="Times New Roman" w:hAnsi="Times New Roman"/>
          <w:sz w:val="28"/>
          <w:szCs w:val="28"/>
          <w:lang w:val="nl-NL"/>
        </w:rPr>
        <w:t>Cho a, b, c là ba số đôi một khác nhau thỏa mãn:</w:t>
      </w:r>
      <w:r w:rsidR="001B0A20" w:rsidRPr="006C22A3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8F2D0B" w:rsidRPr="006C22A3">
        <w:rPr>
          <w:rFonts w:ascii="Times New Roman" w:hAnsi="Times New Roman"/>
          <w:position w:val="-10"/>
          <w:sz w:val="28"/>
          <w:szCs w:val="28"/>
        </w:rPr>
        <w:object w:dxaOrig="2640" w:dyaOrig="380" w14:anchorId="2BC2A40A">
          <v:shape id="_x0000_i1051" type="#_x0000_t75" style="width:132pt;height:18pt" o:ole="">
            <v:imagedata r:id="rId58" o:title=""/>
          </v:shape>
          <o:OLEObject Type="Embed" ProgID="Equation.DSMT4" ShapeID="_x0000_i1051" DrawAspect="Content" ObjectID="_1739475373" r:id="rId59"/>
        </w:object>
      </w:r>
      <w:r w:rsidR="00983A94" w:rsidRPr="006C22A3">
        <w:rPr>
          <w:rFonts w:ascii="Times New Roman" w:hAnsi="Times New Roman"/>
          <w:sz w:val="28"/>
          <w:szCs w:val="28"/>
          <w:lang w:val="nl-NL"/>
        </w:rPr>
        <w:t>Tính giá trị của biểu thức: P =</w:t>
      </w:r>
      <w:r w:rsidR="00C51BF5" w:rsidRPr="006C22A3">
        <w:rPr>
          <w:rFonts w:ascii="Times New Roman" w:hAnsi="Times New Roman"/>
          <w:position w:val="-26"/>
          <w:sz w:val="28"/>
          <w:szCs w:val="28"/>
        </w:rPr>
        <w:object w:dxaOrig="3220" w:dyaOrig="700" w14:anchorId="338C3BC3">
          <v:shape id="_x0000_i1052" type="#_x0000_t75" style="width:161.4pt;height:35.4pt" o:ole="">
            <v:imagedata r:id="rId60" o:title=""/>
          </v:shape>
          <o:OLEObject Type="Embed" ProgID="Equation.DSMT4" ShapeID="_x0000_i1052" DrawAspect="Content" ObjectID="_1739475374" r:id="rId61"/>
        </w:object>
      </w:r>
    </w:p>
    <w:p w14:paraId="6F3CD023" w14:textId="7C34F9A6" w:rsidR="00E20DC5" w:rsidRPr="006C22A3" w:rsidRDefault="0062165A" w:rsidP="00656EC5">
      <w:pPr>
        <w:spacing w:after="0" w:line="240" w:lineRule="auto"/>
        <w:rPr>
          <w:rFonts w:ascii="Times New Roman" w:hAnsi="Times New Roman"/>
          <w:b/>
          <w:sz w:val="28"/>
          <w:szCs w:val="28"/>
          <w:lang w:val="pt-BR"/>
        </w:rPr>
      </w:pPr>
      <w:r w:rsidRPr="006C22A3">
        <w:rPr>
          <w:rFonts w:ascii="Times New Roman" w:hAnsi="Times New Roman"/>
          <w:sz w:val="28"/>
          <w:szCs w:val="28"/>
        </w:rPr>
        <w:br w:type="page"/>
      </w:r>
    </w:p>
    <w:p w14:paraId="288412D5" w14:textId="77777777" w:rsidR="00820087" w:rsidRPr="006C22A3" w:rsidRDefault="00820087" w:rsidP="00656EC5">
      <w:pPr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</w:p>
    <w:tbl>
      <w:tblPr>
        <w:tblW w:w="9889" w:type="dxa"/>
        <w:tblLook w:val="01E0" w:firstRow="1" w:lastRow="1" w:firstColumn="1" w:lastColumn="1" w:noHBand="0" w:noVBand="0"/>
      </w:tblPr>
      <w:tblGrid>
        <w:gridCol w:w="5070"/>
        <w:gridCol w:w="4819"/>
      </w:tblGrid>
      <w:tr w:rsidR="009E18AB" w:rsidRPr="006C22A3" w14:paraId="21FEAFCB" w14:textId="77777777" w:rsidTr="00DF10B9">
        <w:tc>
          <w:tcPr>
            <w:tcW w:w="5070" w:type="dxa"/>
          </w:tcPr>
          <w:p w14:paraId="142F3D73" w14:textId="175A4AB8" w:rsidR="009E18AB" w:rsidRPr="006C22A3" w:rsidRDefault="009E18AB" w:rsidP="00656EC5">
            <w:pPr>
              <w:spacing w:after="0" w:line="240" w:lineRule="auto"/>
              <w:ind w:right="-2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</w:rPr>
              <w:t>TRƯỜNG THCS NGỌC HỒI</w:t>
            </w:r>
          </w:p>
          <w:p w14:paraId="73552DFB" w14:textId="77777777" w:rsidR="009E18AB" w:rsidRPr="006C22A3" w:rsidRDefault="009E18AB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19" w:type="dxa"/>
          </w:tcPr>
          <w:p w14:paraId="25D1E1C8" w14:textId="764C44F1" w:rsidR="009E18AB" w:rsidRPr="006C22A3" w:rsidRDefault="003D7393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ĐÁP ÁN </w:t>
            </w:r>
            <w:r w:rsidR="009E18AB" w:rsidRPr="006C22A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ĐỀ KIỂM TRA HỌC KÌ I</w:t>
            </w:r>
          </w:p>
          <w:p w14:paraId="7FCF8933" w14:textId="77777777" w:rsidR="009E18AB" w:rsidRPr="006C22A3" w:rsidRDefault="009E18AB" w:rsidP="00656EC5">
            <w:pPr>
              <w:pStyle w:val="Heading1"/>
              <w:spacing w:before="0" w:after="0"/>
              <w:jc w:val="center"/>
              <w:rPr>
                <w:bCs w:val="0"/>
                <w:sz w:val="28"/>
                <w:szCs w:val="28"/>
                <w:lang w:val="pt-BR"/>
              </w:rPr>
            </w:pPr>
            <w:r w:rsidRPr="006C22A3">
              <w:rPr>
                <w:bCs w:val="0"/>
                <w:sz w:val="28"/>
                <w:szCs w:val="28"/>
                <w:lang w:val="pt-BR"/>
              </w:rPr>
              <w:t>MÔN: TOÁN 8</w:t>
            </w:r>
          </w:p>
          <w:p w14:paraId="48633BEC" w14:textId="260F0E8D" w:rsidR="009E18AB" w:rsidRPr="006C22A3" w:rsidRDefault="009E18AB" w:rsidP="00656EC5">
            <w:pPr>
              <w:pStyle w:val="Heading1"/>
              <w:spacing w:before="0" w:after="0"/>
              <w:jc w:val="center"/>
              <w:rPr>
                <w:b w:val="0"/>
                <w:sz w:val="28"/>
                <w:szCs w:val="28"/>
                <w:lang w:val="pt-BR"/>
              </w:rPr>
            </w:pPr>
            <w:r w:rsidRPr="006C22A3">
              <w:rPr>
                <w:b w:val="0"/>
                <w:sz w:val="28"/>
                <w:szCs w:val="28"/>
                <w:lang w:val="pt-BR"/>
              </w:rPr>
              <w:t>Năm học 202</w:t>
            </w:r>
            <w:r w:rsidR="00267CE7" w:rsidRPr="006C22A3">
              <w:rPr>
                <w:b w:val="0"/>
                <w:sz w:val="28"/>
                <w:szCs w:val="28"/>
                <w:lang w:val="pt-BR"/>
              </w:rPr>
              <w:t>2</w:t>
            </w:r>
            <w:r w:rsidRPr="006C22A3">
              <w:rPr>
                <w:b w:val="0"/>
                <w:sz w:val="28"/>
                <w:szCs w:val="28"/>
                <w:lang w:val="pt-BR"/>
              </w:rPr>
              <w:t xml:space="preserve"> - 202</w:t>
            </w:r>
            <w:r w:rsidR="00267CE7" w:rsidRPr="006C22A3">
              <w:rPr>
                <w:b w:val="0"/>
                <w:sz w:val="28"/>
                <w:szCs w:val="28"/>
                <w:lang w:val="pt-BR"/>
              </w:rPr>
              <w:t>3</w:t>
            </w:r>
          </w:p>
        </w:tc>
      </w:tr>
    </w:tbl>
    <w:p w14:paraId="446CC6AC" w14:textId="611F9A37" w:rsidR="00E20DC5" w:rsidRPr="006C22A3" w:rsidRDefault="00EC2837" w:rsidP="00656EC5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6C22A3">
        <w:rPr>
          <w:rFonts w:ascii="Times New Roman" w:hAnsi="Times New Roman"/>
          <w:b/>
          <w:bCs/>
          <w:sz w:val="28"/>
          <w:szCs w:val="28"/>
          <w:lang w:val="pt-BR"/>
        </w:rPr>
        <w:t>I. Trắc nghiệm</w:t>
      </w:r>
      <w:r w:rsidR="00801689" w:rsidRPr="006C22A3">
        <w:rPr>
          <w:rFonts w:ascii="Times New Roman" w:hAnsi="Times New Roman"/>
          <w:b/>
          <w:bCs/>
          <w:sz w:val="28"/>
          <w:szCs w:val="28"/>
          <w:lang w:val="pt-BR"/>
        </w:rPr>
        <w:t xml:space="preserve"> (2 điểm)</w:t>
      </w:r>
      <w:r w:rsidRPr="006C22A3">
        <w:rPr>
          <w:rFonts w:ascii="Times New Roman" w:hAnsi="Times New Roman"/>
          <w:b/>
          <w:bCs/>
          <w:sz w:val="28"/>
          <w:szCs w:val="28"/>
          <w:lang w:val="pt-BR"/>
        </w:rPr>
        <w:t>:</w:t>
      </w:r>
      <w:r w:rsidRPr="006C22A3">
        <w:rPr>
          <w:rFonts w:ascii="Times New Roman" w:hAnsi="Times New Roman"/>
          <w:sz w:val="28"/>
          <w:szCs w:val="28"/>
          <w:lang w:val="pt-BR"/>
        </w:rPr>
        <w:t xml:space="preserve"> Mỗi đáp án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5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EC2837" w:rsidRPr="006C22A3" w14:paraId="4D660449" w14:textId="77777777" w:rsidTr="00EC2837">
        <w:tc>
          <w:tcPr>
            <w:tcW w:w="1095" w:type="dxa"/>
            <w:vAlign w:val="center"/>
          </w:tcPr>
          <w:p w14:paraId="70A4AC26" w14:textId="1BC1B582" w:rsidR="00EC2837" w:rsidRPr="006C22A3" w:rsidRDefault="00EC2837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Câu</w:t>
            </w:r>
          </w:p>
        </w:tc>
        <w:tc>
          <w:tcPr>
            <w:tcW w:w="1095" w:type="dxa"/>
            <w:vAlign w:val="center"/>
          </w:tcPr>
          <w:p w14:paraId="786D107B" w14:textId="099063AD" w:rsidR="00EC2837" w:rsidRPr="006C22A3" w:rsidRDefault="00EC2837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1</w:t>
            </w:r>
          </w:p>
        </w:tc>
        <w:tc>
          <w:tcPr>
            <w:tcW w:w="1095" w:type="dxa"/>
            <w:vAlign w:val="center"/>
          </w:tcPr>
          <w:p w14:paraId="0B1E476E" w14:textId="034CA8A3" w:rsidR="00EC2837" w:rsidRPr="006C22A3" w:rsidRDefault="00EC2837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2</w:t>
            </w:r>
          </w:p>
        </w:tc>
        <w:tc>
          <w:tcPr>
            <w:tcW w:w="1095" w:type="dxa"/>
            <w:vAlign w:val="center"/>
          </w:tcPr>
          <w:p w14:paraId="23A70D78" w14:textId="2EEE1EF4" w:rsidR="00EC2837" w:rsidRPr="006C22A3" w:rsidRDefault="00EC2837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3</w:t>
            </w:r>
          </w:p>
        </w:tc>
        <w:tc>
          <w:tcPr>
            <w:tcW w:w="1095" w:type="dxa"/>
            <w:vAlign w:val="center"/>
          </w:tcPr>
          <w:p w14:paraId="5ABC8B82" w14:textId="002630CB" w:rsidR="00EC2837" w:rsidRPr="006C22A3" w:rsidRDefault="00EC2837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4</w:t>
            </w:r>
          </w:p>
        </w:tc>
        <w:tc>
          <w:tcPr>
            <w:tcW w:w="1095" w:type="dxa"/>
            <w:vAlign w:val="center"/>
          </w:tcPr>
          <w:p w14:paraId="0E40EF0B" w14:textId="542A7E10" w:rsidR="00EC2837" w:rsidRPr="006C22A3" w:rsidRDefault="00EC2837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5</w:t>
            </w:r>
          </w:p>
        </w:tc>
        <w:tc>
          <w:tcPr>
            <w:tcW w:w="1095" w:type="dxa"/>
            <w:vAlign w:val="center"/>
          </w:tcPr>
          <w:p w14:paraId="6C1F334A" w14:textId="7D330CFE" w:rsidR="00EC2837" w:rsidRPr="006C22A3" w:rsidRDefault="00EC2837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6</w:t>
            </w:r>
          </w:p>
        </w:tc>
        <w:tc>
          <w:tcPr>
            <w:tcW w:w="1095" w:type="dxa"/>
            <w:vAlign w:val="center"/>
          </w:tcPr>
          <w:p w14:paraId="03FF83DD" w14:textId="448E55C3" w:rsidR="00EC2837" w:rsidRPr="006C22A3" w:rsidRDefault="00EC2837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7</w:t>
            </w:r>
          </w:p>
        </w:tc>
        <w:tc>
          <w:tcPr>
            <w:tcW w:w="1095" w:type="dxa"/>
            <w:vAlign w:val="center"/>
          </w:tcPr>
          <w:p w14:paraId="7C727100" w14:textId="237CFEB2" w:rsidR="00EC2837" w:rsidRPr="006C22A3" w:rsidRDefault="00EC2837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8</w:t>
            </w:r>
          </w:p>
        </w:tc>
      </w:tr>
      <w:tr w:rsidR="00EC2837" w:rsidRPr="006C22A3" w14:paraId="4DF5D901" w14:textId="77777777" w:rsidTr="00EC2837">
        <w:tc>
          <w:tcPr>
            <w:tcW w:w="1095" w:type="dxa"/>
            <w:vAlign w:val="center"/>
          </w:tcPr>
          <w:p w14:paraId="5DBF44F3" w14:textId="38C8C73E" w:rsidR="00EC2837" w:rsidRPr="006C22A3" w:rsidRDefault="00EC2837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1095" w:type="dxa"/>
            <w:vAlign w:val="center"/>
          </w:tcPr>
          <w:p w14:paraId="0DC515B7" w14:textId="1D2D8F89" w:rsidR="00EC2837" w:rsidRPr="006C22A3" w:rsidRDefault="008B5939" w:rsidP="00656EC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1095" w:type="dxa"/>
            <w:vAlign w:val="center"/>
          </w:tcPr>
          <w:p w14:paraId="5CDED57C" w14:textId="4011F7C2" w:rsidR="00EC2837" w:rsidRPr="006C22A3" w:rsidRDefault="008B5939" w:rsidP="00656EC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D</w:t>
            </w:r>
          </w:p>
        </w:tc>
        <w:tc>
          <w:tcPr>
            <w:tcW w:w="1095" w:type="dxa"/>
            <w:vAlign w:val="center"/>
          </w:tcPr>
          <w:p w14:paraId="6BB0E53D" w14:textId="1294ECE3" w:rsidR="00EC2837" w:rsidRPr="006C22A3" w:rsidRDefault="008B5939" w:rsidP="00656EC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B</w:t>
            </w:r>
          </w:p>
        </w:tc>
        <w:tc>
          <w:tcPr>
            <w:tcW w:w="1095" w:type="dxa"/>
            <w:vAlign w:val="center"/>
          </w:tcPr>
          <w:p w14:paraId="7C574447" w14:textId="71375F35" w:rsidR="00EC2837" w:rsidRPr="006C22A3" w:rsidRDefault="00E0649A" w:rsidP="00656EC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C</w:t>
            </w:r>
          </w:p>
        </w:tc>
        <w:tc>
          <w:tcPr>
            <w:tcW w:w="1095" w:type="dxa"/>
            <w:vAlign w:val="center"/>
          </w:tcPr>
          <w:p w14:paraId="3AE34005" w14:textId="01F06B2B" w:rsidR="00EC2837" w:rsidRPr="006C22A3" w:rsidRDefault="00E0649A" w:rsidP="00656EC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1095" w:type="dxa"/>
            <w:vAlign w:val="center"/>
          </w:tcPr>
          <w:p w14:paraId="3B1BCCC5" w14:textId="3052C353" w:rsidR="00EC2837" w:rsidRPr="006C22A3" w:rsidRDefault="008B5939" w:rsidP="00656EC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B</w:t>
            </w:r>
          </w:p>
        </w:tc>
        <w:tc>
          <w:tcPr>
            <w:tcW w:w="1095" w:type="dxa"/>
            <w:vAlign w:val="center"/>
          </w:tcPr>
          <w:p w14:paraId="348B69F3" w14:textId="30C86E22" w:rsidR="00EC2837" w:rsidRPr="006C22A3" w:rsidRDefault="00304EED" w:rsidP="00656EC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1095" w:type="dxa"/>
            <w:vAlign w:val="center"/>
          </w:tcPr>
          <w:p w14:paraId="636C5496" w14:textId="2E97F24B" w:rsidR="00EC2837" w:rsidRPr="006C22A3" w:rsidRDefault="008B5939" w:rsidP="00656EC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D</w:t>
            </w:r>
          </w:p>
        </w:tc>
      </w:tr>
    </w:tbl>
    <w:p w14:paraId="4E0DA3C6" w14:textId="40A5F6A8" w:rsidR="00EC2837" w:rsidRPr="006C22A3" w:rsidRDefault="00EC2837" w:rsidP="00656EC5">
      <w:pPr>
        <w:spacing w:after="0" w:line="240" w:lineRule="auto"/>
        <w:rPr>
          <w:rFonts w:ascii="Times New Roman" w:hAnsi="Times New Roman"/>
          <w:b/>
          <w:bCs/>
          <w:sz w:val="28"/>
          <w:szCs w:val="28"/>
          <w:lang w:val="pt-BR"/>
        </w:rPr>
      </w:pPr>
      <w:r w:rsidRPr="006C22A3">
        <w:rPr>
          <w:rFonts w:ascii="Times New Roman" w:hAnsi="Times New Roman"/>
          <w:b/>
          <w:bCs/>
          <w:sz w:val="28"/>
          <w:szCs w:val="28"/>
          <w:lang w:val="pt-BR"/>
        </w:rPr>
        <w:t>II. Tự luận:</w:t>
      </w:r>
    </w:p>
    <w:tbl>
      <w:tblPr>
        <w:tblW w:w="992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7"/>
        <w:gridCol w:w="7372"/>
        <w:gridCol w:w="1134"/>
      </w:tblGrid>
      <w:tr w:rsidR="00E20DC5" w:rsidRPr="006C22A3" w14:paraId="72A432D0" w14:textId="77777777" w:rsidTr="00EC2837">
        <w:tc>
          <w:tcPr>
            <w:tcW w:w="1417" w:type="dxa"/>
            <w:shd w:val="clear" w:color="auto" w:fill="auto"/>
          </w:tcPr>
          <w:p w14:paraId="1C0E9705" w14:textId="77777777" w:rsidR="00E20DC5" w:rsidRPr="006C22A3" w:rsidRDefault="00E20DC5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372" w:type="dxa"/>
            <w:shd w:val="clear" w:color="auto" w:fill="auto"/>
          </w:tcPr>
          <w:p w14:paraId="76C448D2" w14:textId="77777777" w:rsidR="00E20DC5" w:rsidRPr="006C22A3" w:rsidRDefault="00E20DC5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134" w:type="dxa"/>
            <w:shd w:val="clear" w:color="auto" w:fill="auto"/>
          </w:tcPr>
          <w:p w14:paraId="632A8E5B" w14:textId="77777777" w:rsidR="00E20DC5" w:rsidRPr="006C22A3" w:rsidRDefault="00E20DC5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</w:rPr>
              <w:t>Biểu điểm</w:t>
            </w:r>
          </w:p>
        </w:tc>
      </w:tr>
      <w:tr w:rsidR="00304EED" w:rsidRPr="006C22A3" w14:paraId="35A1B214" w14:textId="77777777" w:rsidTr="00304EED">
        <w:trPr>
          <w:trHeight w:val="417"/>
        </w:trPr>
        <w:tc>
          <w:tcPr>
            <w:tcW w:w="1417" w:type="dxa"/>
            <w:vMerge w:val="restart"/>
            <w:shd w:val="clear" w:color="auto" w:fill="auto"/>
          </w:tcPr>
          <w:p w14:paraId="203E5C23" w14:textId="77777777" w:rsidR="00304EED" w:rsidRPr="006C22A3" w:rsidRDefault="00304EED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</w:rPr>
              <w:t>Bài 1</w:t>
            </w:r>
          </w:p>
          <w:p w14:paraId="136166E3" w14:textId="2A8E1CFD" w:rsidR="00304EED" w:rsidRPr="006C22A3" w:rsidRDefault="00304EED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</w:rPr>
              <w:t>(1 điểm)</w:t>
            </w:r>
          </w:p>
        </w:tc>
        <w:tc>
          <w:tcPr>
            <w:tcW w:w="7372" w:type="dxa"/>
            <w:shd w:val="clear" w:color="auto" w:fill="auto"/>
            <w:vAlign w:val="center"/>
          </w:tcPr>
          <w:p w14:paraId="1AB4C079" w14:textId="7C3FEB28" w:rsidR="00304EED" w:rsidRPr="006C22A3" w:rsidRDefault="00304EED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="0054136B" w:rsidRPr="006C22A3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20" w14:anchorId="351F7EAA">
                <v:shape id="_x0000_i1053" type="#_x0000_t75" style="width:70.8pt;height:21.6pt" o:ole="">
                  <v:imagedata r:id="rId62" o:title=""/>
                </v:shape>
                <o:OLEObject Type="Embed" ProgID="Equation.DSMT4" ShapeID="_x0000_i1053" DrawAspect="Content" ObjectID="_1739475375" r:id="rId63"/>
              </w:object>
            </w:r>
            <w:r w:rsidRPr="006C22A3"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="006C22A3" w:rsidRPr="006C22A3">
              <w:rPr>
                <w:rFonts w:ascii="Times New Roman" w:hAnsi="Times New Roman"/>
                <w:position w:val="-14"/>
                <w:sz w:val="28"/>
                <w:szCs w:val="28"/>
              </w:rPr>
              <w:object w:dxaOrig="1460" w:dyaOrig="420" w14:anchorId="6365DC9F">
                <v:shape id="_x0000_i1054" type="#_x0000_t75" style="width:72.6pt;height:21.6pt" o:ole="">
                  <v:imagedata r:id="rId64" o:title=""/>
                </v:shape>
                <o:OLEObject Type="Embed" ProgID="Equation.DSMT4" ShapeID="_x0000_i1054" DrawAspect="Content" ObjectID="_1739475376" r:id="rId65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348A9AA" w14:textId="5BF257AD" w:rsidR="00304EED" w:rsidRPr="006C22A3" w:rsidRDefault="00304EED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  <w:lang w:val="vi-VN"/>
              </w:rPr>
              <w:t>0,5</w:t>
            </w:r>
          </w:p>
        </w:tc>
      </w:tr>
      <w:tr w:rsidR="007872FB" w:rsidRPr="006C22A3" w14:paraId="5771FCF3" w14:textId="77777777" w:rsidTr="00EC2837">
        <w:trPr>
          <w:trHeight w:val="268"/>
        </w:trPr>
        <w:tc>
          <w:tcPr>
            <w:tcW w:w="1417" w:type="dxa"/>
            <w:vMerge/>
            <w:shd w:val="clear" w:color="auto" w:fill="auto"/>
          </w:tcPr>
          <w:p w14:paraId="76C00325" w14:textId="77777777" w:rsidR="007872FB" w:rsidRPr="006C22A3" w:rsidRDefault="007872FB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72" w:type="dxa"/>
            <w:shd w:val="clear" w:color="auto" w:fill="auto"/>
          </w:tcPr>
          <w:p w14:paraId="3F459D66" w14:textId="148F5C5F" w:rsidR="003B6ABC" w:rsidRPr="006C22A3" w:rsidRDefault="00624C40" w:rsidP="00624C4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C22A3">
              <w:rPr>
                <w:rFonts w:ascii="Times New Roman" w:hAnsi="Times New Roman"/>
                <w:position w:val="-90"/>
                <w:sz w:val="28"/>
                <w:szCs w:val="28"/>
                <w:lang w:val="vi-VN"/>
              </w:rPr>
              <w:object w:dxaOrig="3340" w:dyaOrig="1939" w14:anchorId="048B1697">
                <v:shape id="_x0000_i1055" type="#_x0000_t75" style="width:167.4pt;height:96.6pt" o:ole="">
                  <v:imagedata r:id="rId66" o:title=""/>
                </v:shape>
                <o:OLEObject Type="Embed" ProgID="Equation.DSMT4" ShapeID="_x0000_i1055" DrawAspect="Content" ObjectID="_1739475377" r:id="rId67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47AF1F0" w14:textId="77777777" w:rsidR="00E54BC0" w:rsidRPr="006C22A3" w:rsidRDefault="00E54BC0" w:rsidP="00E54BC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483D3F7D" w14:textId="77777777" w:rsidR="00E54BC0" w:rsidRPr="006C22A3" w:rsidRDefault="00E54BC0" w:rsidP="00E54BC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4C786AD6" w14:textId="7A01C3FE" w:rsidR="007872FB" w:rsidRPr="006C22A3" w:rsidRDefault="007872FB" w:rsidP="00E54BC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C22A3">
              <w:rPr>
                <w:rFonts w:ascii="Times New Roman" w:hAnsi="Times New Roman"/>
                <w:sz w:val="28"/>
                <w:szCs w:val="28"/>
                <w:lang w:val="vi-VN"/>
              </w:rPr>
              <w:t>0,</w:t>
            </w:r>
            <w:r w:rsidR="00E54BC0" w:rsidRPr="006C22A3">
              <w:rPr>
                <w:rFonts w:ascii="Times New Roman" w:hAnsi="Times New Roman"/>
                <w:sz w:val="28"/>
                <w:szCs w:val="28"/>
              </w:rPr>
              <w:t>2</w:t>
            </w:r>
            <w:r w:rsidRPr="006C22A3">
              <w:rPr>
                <w:rFonts w:ascii="Times New Roman" w:hAnsi="Times New Roman"/>
                <w:sz w:val="28"/>
                <w:szCs w:val="28"/>
                <w:lang w:val="vi-VN"/>
              </w:rPr>
              <w:t>5</w:t>
            </w:r>
          </w:p>
          <w:p w14:paraId="2E6E246B" w14:textId="77777777" w:rsidR="00E54BC0" w:rsidRPr="006C22A3" w:rsidRDefault="00E54BC0" w:rsidP="00E54BC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089924DD" w14:textId="5AD766B3" w:rsidR="00E54BC0" w:rsidRPr="006C22A3" w:rsidRDefault="00E54BC0" w:rsidP="00624C4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6CB42EBD" w14:textId="2968DF91" w:rsidR="00E54BC0" w:rsidRPr="006C22A3" w:rsidRDefault="00E54BC0" w:rsidP="00E54BC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34FEA" w:rsidRPr="006C22A3" w14:paraId="17E38C45" w14:textId="77777777" w:rsidTr="00EC2837">
        <w:tc>
          <w:tcPr>
            <w:tcW w:w="1417" w:type="dxa"/>
            <w:vMerge w:val="restart"/>
            <w:shd w:val="clear" w:color="auto" w:fill="auto"/>
          </w:tcPr>
          <w:p w14:paraId="7DE179C9" w14:textId="77777777" w:rsidR="00534FEA" w:rsidRPr="006C22A3" w:rsidRDefault="00534FEA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</w:rPr>
              <w:t>Bài 2</w:t>
            </w:r>
            <w:r w:rsidRPr="006C22A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4E0A11D3" w14:textId="4410DF63" w:rsidR="00534FEA" w:rsidRPr="006C22A3" w:rsidRDefault="00534FEA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</w:rPr>
              <w:t>(</w:t>
            </w:r>
            <w:r w:rsidR="0054136B" w:rsidRPr="006C22A3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Pr="006C22A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</w:t>
            </w:r>
            <w:r w:rsidRPr="006C22A3">
              <w:rPr>
                <w:rFonts w:ascii="Times New Roman" w:hAnsi="Times New Roman"/>
                <w:b/>
                <w:sz w:val="28"/>
                <w:szCs w:val="28"/>
              </w:rPr>
              <w:t>điểm)</w:t>
            </w:r>
          </w:p>
        </w:tc>
        <w:tc>
          <w:tcPr>
            <w:tcW w:w="7372" w:type="dxa"/>
            <w:shd w:val="clear" w:color="auto" w:fill="auto"/>
          </w:tcPr>
          <w:p w14:paraId="735AA497" w14:textId="6053CBB1" w:rsidR="00534FEA" w:rsidRPr="006C22A3" w:rsidRDefault="00717F11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position w:val="-80"/>
                <w:sz w:val="28"/>
                <w:szCs w:val="28"/>
              </w:rPr>
              <w:object w:dxaOrig="2460" w:dyaOrig="1740" w14:anchorId="6EC842BA">
                <v:shape id="_x0000_i1056" type="#_x0000_t75" style="width:122.4pt;height:87pt" o:ole="">
                  <v:imagedata r:id="rId68" o:title=""/>
                </v:shape>
                <o:OLEObject Type="Embed" ProgID="Equation.DSMT4" ShapeID="_x0000_i1056" DrawAspect="Content" ObjectID="_1739475378" r:id="rId69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C101583" w14:textId="77777777" w:rsidR="0054136B" w:rsidRPr="006C22A3" w:rsidRDefault="0054136B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09FFC69" w14:textId="77777777" w:rsidR="0054136B" w:rsidRPr="006C22A3" w:rsidRDefault="0054136B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43C1BFC" w14:textId="40163FF2" w:rsidR="00B70A87" w:rsidRPr="006C22A3" w:rsidRDefault="0054136B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46E2D715" w14:textId="04A3054A" w:rsidR="00B70A87" w:rsidRPr="006C22A3" w:rsidRDefault="00B70A87" w:rsidP="0054136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776925FF" w14:textId="66426C8D" w:rsidR="0054136B" w:rsidRPr="006C22A3" w:rsidRDefault="0054136B" w:rsidP="0054136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2E3FC6" w:rsidRPr="006C22A3" w14:paraId="442E8EA3" w14:textId="77777777" w:rsidTr="00624C40">
        <w:trPr>
          <w:trHeight w:val="2295"/>
        </w:trPr>
        <w:tc>
          <w:tcPr>
            <w:tcW w:w="1417" w:type="dxa"/>
            <w:vMerge/>
            <w:shd w:val="clear" w:color="auto" w:fill="auto"/>
          </w:tcPr>
          <w:p w14:paraId="0F88E473" w14:textId="77777777" w:rsidR="002E3FC6" w:rsidRPr="006C22A3" w:rsidRDefault="002E3FC6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72" w:type="dxa"/>
            <w:shd w:val="clear" w:color="auto" w:fill="auto"/>
          </w:tcPr>
          <w:p w14:paraId="11B0B7CB" w14:textId="3BC9B0AA" w:rsidR="002E3FC6" w:rsidRPr="006C22A3" w:rsidRDefault="00717F11" w:rsidP="00656EC5">
            <w:pPr>
              <w:tabs>
                <w:tab w:val="left" w:pos="681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6C22A3">
              <w:rPr>
                <w:rFonts w:ascii="Times New Roman" w:hAnsi="Times New Roman"/>
                <w:position w:val="-112"/>
                <w:sz w:val="28"/>
                <w:szCs w:val="28"/>
              </w:rPr>
              <w:object w:dxaOrig="3159" w:dyaOrig="2420" w14:anchorId="275056C3">
                <v:shape id="_x0000_i1057" type="#_x0000_t75" style="width:157.8pt;height:120.6pt" o:ole="">
                  <v:imagedata r:id="rId70" o:title=""/>
                </v:shape>
                <o:OLEObject Type="Embed" ProgID="Equation.DSMT4" ShapeID="_x0000_i1057" DrawAspect="Content" ObjectID="_1739475379" r:id="rId71"/>
              </w:object>
            </w:r>
          </w:p>
        </w:tc>
        <w:tc>
          <w:tcPr>
            <w:tcW w:w="1134" w:type="dxa"/>
            <w:shd w:val="clear" w:color="auto" w:fill="auto"/>
          </w:tcPr>
          <w:p w14:paraId="51876CF6" w14:textId="77777777" w:rsidR="00B70A87" w:rsidRPr="006C22A3" w:rsidRDefault="00B70A87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DA35DD7" w14:textId="438B508F" w:rsidR="00B70A87" w:rsidRPr="006C22A3" w:rsidRDefault="00B70A87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29E5FE1" w14:textId="20D12417" w:rsidR="00717F11" w:rsidRPr="006C22A3" w:rsidRDefault="00717F11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26248AC" w14:textId="67A1AAAB" w:rsidR="00717F11" w:rsidRPr="006C22A3" w:rsidRDefault="00717F11" w:rsidP="00717F1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401D5CA1" w14:textId="417765A7" w:rsidR="00717F11" w:rsidRPr="006C22A3" w:rsidRDefault="00717F11" w:rsidP="00717F1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D8DE67B" w14:textId="430CA250" w:rsidR="00717F11" w:rsidRPr="006C22A3" w:rsidRDefault="00717F11" w:rsidP="00717F1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3879A12" w14:textId="3B5602AF" w:rsidR="00B70A87" w:rsidRPr="006C22A3" w:rsidRDefault="00624C40" w:rsidP="00624C4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31419F" w:rsidRPr="006C22A3" w14:paraId="10C9A5F5" w14:textId="77777777" w:rsidTr="00624C40">
        <w:trPr>
          <w:trHeight w:val="689"/>
        </w:trPr>
        <w:tc>
          <w:tcPr>
            <w:tcW w:w="1417" w:type="dxa"/>
            <w:vMerge w:val="restart"/>
            <w:shd w:val="clear" w:color="auto" w:fill="auto"/>
          </w:tcPr>
          <w:p w14:paraId="4922E4D9" w14:textId="77777777" w:rsidR="0031419F" w:rsidRPr="006C22A3" w:rsidRDefault="0031419F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Bài 3</w:t>
            </w:r>
          </w:p>
          <w:p w14:paraId="5AB2264E" w14:textId="1DEED26B" w:rsidR="0031419F" w:rsidRPr="006C22A3" w:rsidRDefault="0031419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(</w:t>
            </w:r>
            <w:r w:rsidRPr="006C22A3">
              <w:rPr>
                <w:rFonts w:ascii="Times New Roman" w:hAnsi="Times New Roman"/>
                <w:b/>
                <w:sz w:val="28"/>
                <w:szCs w:val="28"/>
              </w:rPr>
              <w:t>2</w:t>
            </w:r>
            <w:r w:rsidRPr="006C22A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điểm)</w:t>
            </w:r>
          </w:p>
        </w:tc>
        <w:tc>
          <w:tcPr>
            <w:tcW w:w="7372" w:type="dxa"/>
            <w:shd w:val="clear" w:color="auto" w:fill="auto"/>
          </w:tcPr>
          <w:p w14:paraId="06D2E782" w14:textId="5892F360" w:rsidR="0031419F" w:rsidRPr="006C22A3" w:rsidRDefault="003E6FBF" w:rsidP="00656EC5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6C22A3">
              <w:rPr>
                <w:rFonts w:ascii="Times New Roman" w:hAnsi="Times New Roman"/>
                <w:bCs/>
                <w:sz w:val="28"/>
                <w:szCs w:val="28"/>
              </w:rPr>
              <w:t xml:space="preserve">a) Tính được với x = </w:t>
            </w:r>
            <w:r w:rsidR="00976A26">
              <w:rPr>
                <w:rFonts w:ascii="Times New Roman" w:hAnsi="Times New Roman"/>
                <w:bCs/>
                <w:sz w:val="28"/>
                <w:szCs w:val="28"/>
              </w:rPr>
              <w:t>9</w:t>
            </w:r>
            <w:r w:rsidRPr="006C22A3">
              <w:rPr>
                <w:rFonts w:ascii="Times New Roman" w:hAnsi="Times New Roman"/>
                <w:bCs/>
                <w:sz w:val="28"/>
                <w:szCs w:val="28"/>
              </w:rPr>
              <w:t xml:space="preserve"> thì </w:t>
            </w:r>
            <w:r w:rsidRPr="006C22A3">
              <w:rPr>
                <w:rFonts w:ascii="Times New Roman" w:hAnsi="Times New Roman"/>
                <w:position w:val="-26"/>
                <w:sz w:val="28"/>
                <w:szCs w:val="28"/>
                <w:lang w:val="vi-VN"/>
              </w:rPr>
              <w:object w:dxaOrig="880" w:dyaOrig="700" w14:anchorId="47C8BEC7">
                <v:shape id="_x0000_i1058" type="#_x0000_t75" style="width:43.8pt;height:35.4pt" o:ole="">
                  <v:imagedata r:id="rId72" o:title=""/>
                </v:shape>
                <o:OLEObject Type="Embed" ProgID="Equation.DSMT4" ShapeID="_x0000_i1058" DrawAspect="Content" ObjectID="_1739475380" r:id="rId73"/>
              </w:object>
            </w:r>
          </w:p>
        </w:tc>
        <w:tc>
          <w:tcPr>
            <w:tcW w:w="1134" w:type="dxa"/>
            <w:shd w:val="clear" w:color="auto" w:fill="auto"/>
          </w:tcPr>
          <w:p w14:paraId="72F4AE2D" w14:textId="77777777" w:rsidR="0031419F" w:rsidRPr="006C22A3" w:rsidRDefault="0031419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916F534" w14:textId="330E9D90" w:rsidR="0031419F" w:rsidRPr="006C22A3" w:rsidRDefault="003E6FB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31419F" w:rsidRPr="006C22A3" w14:paraId="0F615F13" w14:textId="77777777" w:rsidTr="00EC2837">
        <w:trPr>
          <w:trHeight w:val="856"/>
        </w:trPr>
        <w:tc>
          <w:tcPr>
            <w:tcW w:w="1417" w:type="dxa"/>
            <w:vMerge/>
            <w:shd w:val="clear" w:color="auto" w:fill="auto"/>
          </w:tcPr>
          <w:p w14:paraId="33D78D7C" w14:textId="77777777" w:rsidR="0031419F" w:rsidRPr="006C22A3" w:rsidRDefault="0031419F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7372" w:type="dxa"/>
            <w:shd w:val="clear" w:color="auto" w:fill="auto"/>
          </w:tcPr>
          <w:p w14:paraId="6F5BA7F5" w14:textId="525F49D9" w:rsidR="0031419F" w:rsidRPr="006C22A3" w:rsidRDefault="0031419F" w:rsidP="003E6FB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="00624C40" w:rsidRPr="006C22A3">
              <w:rPr>
                <w:rFonts w:ascii="Times New Roman" w:hAnsi="Times New Roman"/>
                <w:position w:val="-240"/>
                <w:sz w:val="28"/>
                <w:szCs w:val="28"/>
                <w:lang w:val="vi-VN"/>
              </w:rPr>
              <w:object w:dxaOrig="3460" w:dyaOrig="4940" w14:anchorId="5FBAD438">
                <v:shape id="_x0000_i1059" type="#_x0000_t75" style="width:172.8pt;height:247.2pt" o:ole="">
                  <v:imagedata r:id="rId74" o:title=""/>
                </v:shape>
                <o:OLEObject Type="Embed" ProgID="Equation.DSMT4" ShapeID="_x0000_i1059" DrawAspect="Content" ObjectID="_1739475381" r:id="rId75"/>
              </w:object>
            </w:r>
          </w:p>
        </w:tc>
        <w:tc>
          <w:tcPr>
            <w:tcW w:w="1134" w:type="dxa"/>
            <w:shd w:val="clear" w:color="auto" w:fill="auto"/>
          </w:tcPr>
          <w:p w14:paraId="2B6A9CE0" w14:textId="65F0C56E" w:rsidR="0031419F" w:rsidRPr="006C22A3" w:rsidRDefault="0031419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0D303A5" w14:textId="1A3FC65B" w:rsidR="003E6FBF" w:rsidRPr="006C22A3" w:rsidRDefault="003E6FB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BA95CBD" w14:textId="4B5783AB" w:rsidR="003E6FBF" w:rsidRPr="006C22A3" w:rsidRDefault="003E6FB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7631C1F" w14:textId="488C9216" w:rsidR="003E6FBF" w:rsidRPr="006C22A3" w:rsidRDefault="003E6FB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53CD1E86" w14:textId="7F18CDEC" w:rsidR="003E6FBF" w:rsidRPr="006C22A3" w:rsidRDefault="003E6FB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5A0CF5E" w14:textId="68768A52" w:rsidR="003E6FBF" w:rsidRPr="006C22A3" w:rsidRDefault="003E6FB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26A5670C" w14:textId="326F097B" w:rsidR="003E6FBF" w:rsidRPr="006C22A3" w:rsidRDefault="003E6FB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8CB9085" w14:textId="650B3B0F" w:rsidR="003E6FBF" w:rsidRPr="006C22A3" w:rsidRDefault="003E6FB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AE5A92E" w14:textId="579837C8" w:rsidR="00624C40" w:rsidRPr="006C22A3" w:rsidRDefault="00624C40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5A0C70E" w14:textId="04011DEF" w:rsidR="00624C40" w:rsidRPr="006C22A3" w:rsidRDefault="00624C40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9E615FE" w14:textId="77777777" w:rsidR="00624C40" w:rsidRPr="006C22A3" w:rsidRDefault="00624C40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51D24B6" w14:textId="36C22853" w:rsidR="003E6FBF" w:rsidRPr="006C22A3" w:rsidRDefault="003E6FB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5191BD9C" w14:textId="5F23F21F" w:rsidR="003E6FBF" w:rsidRPr="006C22A3" w:rsidRDefault="003E6FB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10C710C" w14:textId="2CA0EA0B" w:rsidR="003E6FBF" w:rsidRPr="006C22A3" w:rsidRDefault="003E6FB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7B91CB2" w14:textId="431AFDA0" w:rsidR="003E6FBF" w:rsidRPr="006C22A3" w:rsidRDefault="003E6FBF" w:rsidP="00624C4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2A476102" w14:textId="37B353A9" w:rsidR="0031419F" w:rsidRPr="006C22A3" w:rsidRDefault="0031419F" w:rsidP="009C278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1419F" w:rsidRPr="006C22A3" w14:paraId="029797B2" w14:textId="77777777" w:rsidTr="00EC2837">
        <w:trPr>
          <w:trHeight w:val="856"/>
        </w:trPr>
        <w:tc>
          <w:tcPr>
            <w:tcW w:w="1417" w:type="dxa"/>
            <w:vMerge/>
            <w:shd w:val="clear" w:color="auto" w:fill="auto"/>
          </w:tcPr>
          <w:p w14:paraId="129C4D43" w14:textId="77777777" w:rsidR="0031419F" w:rsidRPr="006C22A3" w:rsidRDefault="0031419F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7372" w:type="dxa"/>
            <w:shd w:val="clear" w:color="auto" w:fill="auto"/>
          </w:tcPr>
          <w:p w14:paraId="5DA999ED" w14:textId="7306FB2C" w:rsidR="009C278E" w:rsidRPr="006C22A3" w:rsidRDefault="009C278E" w:rsidP="009C278E">
            <w:pPr>
              <w:spacing w:after="0" w:line="240" w:lineRule="auto"/>
              <w:rPr>
                <w:rFonts w:ascii="Times New Roman" w:hAnsi="Times New Roman"/>
                <w:position w:val="-28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Pr="006C22A3">
              <w:rPr>
                <w:rFonts w:ascii="Times New Roman" w:hAnsi="Times New Roman"/>
                <w:position w:val="-28"/>
                <w:sz w:val="28"/>
                <w:szCs w:val="28"/>
                <w:lang w:val="vi-VN"/>
              </w:rPr>
              <w:object w:dxaOrig="4940" w:dyaOrig="720" w14:anchorId="414D63E1">
                <v:shape id="_x0000_i1060" type="#_x0000_t75" style="width:247.2pt;height:36.6pt" o:ole="">
                  <v:imagedata r:id="rId76" o:title=""/>
                </v:shape>
                <o:OLEObject Type="Embed" ProgID="Equation.DSMT4" ShapeID="_x0000_i1060" DrawAspect="Content" ObjectID="_1739475382" r:id="rId77"/>
              </w:object>
            </w:r>
          </w:p>
          <w:p w14:paraId="4E830C1D" w14:textId="5DB65F30" w:rsidR="009C278E" w:rsidRPr="006C22A3" w:rsidRDefault="009C278E" w:rsidP="009C278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position w:val="-32"/>
                <w:sz w:val="28"/>
                <w:szCs w:val="28"/>
              </w:rPr>
              <w:object w:dxaOrig="6000" w:dyaOrig="780" w14:anchorId="50FD78EB">
                <v:shape id="_x0000_i1061" type="#_x0000_t75" style="width:300pt;height:38.4pt" o:ole="">
                  <v:imagedata r:id="rId78" o:title=""/>
                </v:shape>
                <o:OLEObject Type="Embed" ProgID="Equation.DSMT4" ShapeID="_x0000_i1061" DrawAspect="Content" ObjectID="_1739475383" r:id="rId79"/>
              </w:object>
            </w:r>
          </w:p>
          <w:p w14:paraId="50C60D1B" w14:textId="77777777" w:rsidR="0031419F" w:rsidRPr="006C22A3" w:rsidRDefault="009C278E" w:rsidP="009C278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 xml:space="preserve">Tìm được </w:t>
            </w:r>
            <w:r w:rsidRPr="006C22A3">
              <w:rPr>
                <w:rFonts w:ascii="Times New Roman" w:hAnsi="Times New Roman"/>
                <w:position w:val="-14"/>
                <w:sz w:val="28"/>
                <w:szCs w:val="28"/>
              </w:rPr>
              <w:object w:dxaOrig="1900" w:dyaOrig="420" w14:anchorId="2714A278">
                <v:shape id="_x0000_i1062" type="#_x0000_t75" style="width:95.4pt;height:21.6pt" o:ole="">
                  <v:imagedata r:id="rId80" o:title=""/>
                </v:shape>
                <o:OLEObject Type="Embed" ProgID="Equation.DSMT4" ShapeID="_x0000_i1062" DrawAspect="Content" ObjectID="_1739475384" r:id="rId81"/>
              </w:object>
            </w:r>
          </w:p>
          <w:p w14:paraId="2B171086" w14:textId="77777777" w:rsidR="004541EF" w:rsidRPr="006C22A3" w:rsidRDefault="004541EF" w:rsidP="009C278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Mà x là số nguyên lớn nhất</w:t>
            </w:r>
          </w:p>
          <w:p w14:paraId="114CC983" w14:textId="7C8754D7" w:rsidR="004541EF" w:rsidRPr="006C22A3" w:rsidRDefault="004541EF" w:rsidP="009C278E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Vậy x = 10</w:t>
            </w:r>
          </w:p>
        </w:tc>
        <w:tc>
          <w:tcPr>
            <w:tcW w:w="1134" w:type="dxa"/>
            <w:shd w:val="clear" w:color="auto" w:fill="auto"/>
          </w:tcPr>
          <w:p w14:paraId="68F16E03" w14:textId="77777777" w:rsidR="0031419F" w:rsidRPr="006C22A3" w:rsidRDefault="0031419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2DAFF0B" w14:textId="77777777" w:rsidR="009C278E" w:rsidRPr="006C22A3" w:rsidRDefault="009C278E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F0DF0A0" w14:textId="77777777" w:rsidR="009C278E" w:rsidRPr="006C22A3" w:rsidRDefault="009C278E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87CFF4D" w14:textId="77777777" w:rsidR="009C278E" w:rsidRPr="006C22A3" w:rsidRDefault="009C278E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274BF247" w14:textId="77777777" w:rsidR="009C278E" w:rsidRPr="006C22A3" w:rsidRDefault="009C278E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B1DFFD5" w14:textId="77777777" w:rsidR="004541EF" w:rsidRPr="006C22A3" w:rsidRDefault="004541E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87F5910" w14:textId="77777777" w:rsidR="004541EF" w:rsidRPr="006C22A3" w:rsidRDefault="004541EF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9DB7155" w14:textId="18EC3379" w:rsidR="009C278E" w:rsidRPr="006C22A3" w:rsidRDefault="009C278E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7872FB" w:rsidRPr="006C22A3" w14:paraId="42EFD205" w14:textId="77777777" w:rsidTr="00EC2837">
        <w:tc>
          <w:tcPr>
            <w:tcW w:w="1417" w:type="dxa"/>
            <w:vMerge w:val="restart"/>
            <w:shd w:val="clear" w:color="auto" w:fill="auto"/>
          </w:tcPr>
          <w:p w14:paraId="1A563ACE" w14:textId="1D2D7139" w:rsidR="007872FB" w:rsidRPr="006C22A3" w:rsidRDefault="007872FB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</w:rPr>
              <w:t xml:space="preserve">Bài </w:t>
            </w:r>
            <w:r w:rsidR="0031419F" w:rsidRPr="006C22A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4</w:t>
            </w:r>
          </w:p>
          <w:p w14:paraId="791AB431" w14:textId="77777777" w:rsidR="007872FB" w:rsidRPr="006C22A3" w:rsidRDefault="007872FB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</w:rPr>
              <w:t>(</w:t>
            </w:r>
            <w:r w:rsidRPr="006C22A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3</w:t>
            </w:r>
            <w:r w:rsidRPr="006C22A3">
              <w:rPr>
                <w:rFonts w:ascii="Times New Roman" w:hAnsi="Times New Roman"/>
                <w:b/>
                <w:sz w:val="28"/>
                <w:szCs w:val="28"/>
              </w:rPr>
              <w:t>,5 điểm)</w:t>
            </w:r>
          </w:p>
        </w:tc>
        <w:tc>
          <w:tcPr>
            <w:tcW w:w="7372" w:type="dxa"/>
            <w:shd w:val="clear" w:color="auto" w:fill="auto"/>
          </w:tcPr>
          <w:p w14:paraId="107FC752" w14:textId="77777777" w:rsidR="007872FB" w:rsidRPr="006C22A3" w:rsidRDefault="007872FB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Vẽ hình chính xác đến hết câu </w:t>
            </w:r>
            <w:r w:rsidRPr="006C22A3">
              <w:rPr>
                <w:rFonts w:ascii="Times New Roman" w:hAnsi="Times New Roman"/>
                <w:sz w:val="28"/>
                <w:szCs w:val="28"/>
                <w:lang w:val="vi-VN"/>
              </w:rPr>
              <w:t>a</w:t>
            </w:r>
          </w:p>
          <w:p w14:paraId="110E50A9" w14:textId="355F3B6D" w:rsidR="007872FB" w:rsidRPr="006C22A3" w:rsidRDefault="004D4C35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45DB7A73" wp14:editId="6449DEC1">
                  <wp:extent cx="3105150" cy="208966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0038" cy="2106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shd w:val="clear" w:color="auto" w:fill="auto"/>
          </w:tcPr>
          <w:p w14:paraId="6D391BE3" w14:textId="77777777" w:rsidR="007872FB" w:rsidRPr="006C22A3" w:rsidRDefault="007872FB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C22A3">
              <w:rPr>
                <w:rFonts w:ascii="Times New Roman" w:hAnsi="Times New Roman"/>
                <w:sz w:val="28"/>
                <w:szCs w:val="28"/>
                <w:lang w:val="vi-VN"/>
              </w:rPr>
              <w:t>0,25</w:t>
            </w:r>
          </w:p>
        </w:tc>
      </w:tr>
      <w:tr w:rsidR="007872FB" w:rsidRPr="006C22A3" w14:paraId="0B94B541" w14:textId="77777777" w:rsidTr="00EC2837">
        <w:tc>
          <w:tcPr>
            <w:tcW w:w="1417" w:type="dxa"/>
            <w:vMerge/>
            <w:shd w:val="clear" w:color="auto" w:fill="auto"/>
          </w:tcPr>
          <w:p w14:paraId="0558DBB8" w14:textId="77777777" w:rsidR="007872FB" w:rsidRPr="006C22A3" w:rsidRDefault="007872FB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72" w:type="dxa"/>
            <w:shd w:val="clear" w:color="auto" w:fill="auto"/>
          </w:tcPr>
          <w:p w14:paraId="4B244B84" w14:textId="4B30A9E8" w:rsidR="007872FB" w:rsidRPr="006C22A3" w:rsidRDefault="007872FB" w:rsidP="00656EC5">
            <w:pPr>
              <w:tabs>
                <w:tab w:val="left" w:pos="681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="008E33E3" w:rsidRPr="006C22A3">
              <w:rPr>
                <w:rFonts w:ascii="Times New Roman" w:hAnsi="Times New Roman"/>
                <w:noProof/>
                <w:sz w:val="28"/>
                <w:szCs w:val="28"/>
              </w:rPr>
              <w:t>MH</w:t>
            </w:r>
            <w:r w:rsidR="00904D6B" w:rsidRPr="006C22A3">
              <w:rPr>
                <w:rFonts w:ascii="Times New Roman" w:hAnsi="Times New Roman"/>
                <w:noProof/>
                <w:sz w:val="28"/>
                <w:szCs w:val="28"/>
              </w:rPr>
              <w:t xml:space="preserve"> vuông góc AB</w:t>
            </w:r>
            <w:r w:rsidR="008E33E3" w:rsidRPr="006C22A3">
              <w:rPr>
                <w:rFonts w:ascii="Times New Roman" w:hAnsi="Times New Roman"/>
                <w:noProof/>
                <w:sz w:val="28"/>
                <w:szCs w:val="28"/>
              </w:rPr>
              <w:t xml:space="preserve"> tại H</w:t>
            </w:r>
            <w:r w:rsidR="00904D6B" w:rsidRPr="006C22A3">
              <w:rPr>
                <w:rFonts w:ascii="Times New Roman" w:hAnsi="Times New Roman"/>
                <w:noProof/>
                <w:sz w:val="28"/>
                <w:szCs w:val="28"/>
              </w:rPr>
              <w:t xml:space="preserve"> =&gt; </w:t>
            </w:r>
            <w:r w:rsidR="00C51BF5" w:rsidRPr="006C22A3">
              <w:rPr>
                <w:rFonts w:ascii="Times New Roman" w:hAnsi="Times New Roman"/>
                <w:position w:val="-6"/>
                <w:sz w:val="28"/>
                <w:szCs w:val="28"/>
              </w:rPr>
              <w:object w:dxaOrig="1280" w:dyaOrig="380" w14:anchorId="738E50C4">
                <v:shape id="_x0000_i1063" type="#_x0000_t75" style="width:63.6pt;height:18pt" o:ole="">
                  <v:imagedata r:id="rId83" o:title=""/>
                </v:shape>
                <o:OLEObject Type="Embed" ProgID="Equation.DSMT4" ShapeID="_x0000_i1063" DrawAspect="Content" ObjectID="_1739475385" r:id="rId84"/>
              </w:object>
            </w:r>
          </w:p>
          <w:p w14:paraId="61E4B0F8" w14:textId="1CE39185" w:rsidR="00904D6B" w:rsidRPr="006C22A3" w:rsidRDefault="008E33E3" w:rsidP="00656EC5">
            <w:pPr>
              <w:tabs>
                <w:tab w:val="left" w:pos="681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noProof/>
                <w:sz w:val="28"/>
                <w:szCs w:val="28"/>
              </w:rPr>
              <w:t xml:space="preserve">MK vuông góc AC tại K </w:t>
            </w:r>
            <w:r w:rsidR="00904D6B" w:rsidRPr="006C22A3">
              <w:rPr>
                <w:rFonts w:ascii="Times New Roman" w:hAnsi="Times New Roman"/>
                <w:noProof/>
                <w:sz w:val="28"/>
                <w:szCs w:val="28"/>
              </w:rPr>
              <w:t xml:space="preserve">=&gt; </w:t>
            </w:r>
            <w:r w:rsidR="00C51BF5" w:rsidRPr="006C22A3">
              <w:rPr>
                <w:rFonts w:ascii="Times New Roman" w:hAnsi="Times New Roman"/>
                <w:position w:val="-6"/>
                <w:sz w:val="28"/>
                <w:szCs w:val="28"/>
              </w:rPr>
              <w:object w:dxaOrig="1280" w:dyaOrig="380" w14:anchorId="3A2BE71F">
                <v:shape id="_x0000_i1064" type="#_x0000_t75" style="width:63.6pt;height:18pt" o:ole="">
                  <v:imagedata r:id="rId85" o:title=""/>
                </v:shape>
                <o:OLEObject Type="Embed" ProgID="Equation.DSMT4" ShapeID="_x0000_i1064" DrawAspect="Content" ObjectID="_1739475386" r:id="rId86"/>
              </w:object>
            </w:r>
          </w:p>
          <w:p w14:paraId="01AE6375" w14:textId="09F04198" w:rsidR="00904D6B" w:rsidRPr="006C22A3" w:rsidRDefault="00904D6B" w:rsidP="00656EC5">
            <w:pPr>
              <w:tabs>
                <w:tab w:val="left" w:pos="681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 xml:space="preserve">=&gt; </w:t>
            </w:r>
            <w:r w:rsidR="00C51BF5" w:rsidRPr="006C22A3">
              <w:rPr>
                <w:rFonts w:ascii="Times New Roman" w:hAnsi="Times New Roman"/>
                <w:position w:val="-6"/>
                <w:sz w:val="28"/>
                <w:szCs w:val="28"/>
              </w:rPr>
              <w:object w:dxaOrig="3000" w:dyaOrig="380" w14:anchorId="391FB672">
                <v:shape id="_x0000_i1065" type="#_x0000_t75" style="width:150.6pt;height:18pt" o:ole="">
                  <v:imagedata r:id="rId87" o:title=""/>
                </v:shape>
                <o:OLEObject Type="Embed" ProgID="Equation.DSMT4" ShapeID="_x0000_i1065" DrawAspect="Content" ObjectID="_1739475387" r:id="rId88"/>
              </w:object>
            </w:r>
            <w:r w:rsidRPr="006C22A3">
              <w:rPr>
                <w:rFonts w:ascii="Times New Roman" w:hAnsi="Times New Roman"/>
                <w:sz w:val="28"/>
                <w:szCs w:val="28"/>
              </w:rPr>
              <w:t>=&gt; AHMK là hình chữ nhật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8923DAA" w14:textId="77777777" w:rsidR="007872FB" w:rsidRPr="006C22A3" w:rsidRDefault="007872FB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</w:t>
            </w:r>
            <w:r w:rsidR="00904D6B" w:rsidRPr="006C22A3">
              <w:rPr>
                <w:rFonts w:ascii="Times New Roman" w:hAnsi="Times New Roman"/>
                <w:sz w:val="28"/>
                <w:szCs w:val="28"/>
              </w:rPr>
              <w:t>2</w:t>
            </w:r>
            <w:r w:rsidRPr="006C22A3"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2C227B73" w14:textId="77777777" w:rsidR="00904D6B" w:rsidRPr="006C22A3" w:rsidRDefault="00904D6B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351F4487" w14:textId="359B1949" w:rsidR="00904D6B" w:rsidRPr="006C22A3" w:rsidRDefault="00904D6B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7872FB" w:rsidRPr="006C22A3" w14:paraId="5DA2AAB8" w14:textId="77777777" w:rsidTr="00EC2837">
        <w:tc>
          <w:tcPr>
            <w:tcW w:w="1417" w:type="dxa"/>
            <w:vMerge/>
            <w:shd w:val="clear" w:color="auto" w:fill="auto"/>
          </w:tcPr>
          <w:p w14:paraId="62FA39A8" w14:textId="77777777" w:rsidR="007872FB" w:rsidRPr="006C22A3" w:rsidRDefault="007872FB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72" w:type="dxa"/>
            <w:shd w:val="clear" w:color="auto" w:fill="auto"/>
          </w:tcPr>
          <w:p w14:paraId="40CCDEB2" w14:textId="6A6C0DDD" w:rsidR="00983A94" w:rsidRPr="006C22A3" w:rsidRDefault="007872FB" w:rsidP="00656EC5">
            <w:pPr>
              <w:spacing w:after="0" w:line="240" w:lineRule="auto"/>
              <w:ind w:firstLine="18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position w:val="-4"/>
                <w:sz w:val="28"/>
                <w:szCs w:val="28"/>
              </w:rPr>
              <w:t xml:space="preserve">b) </w:t>
            </w:r>
            <w:r w:rsidR="00C51BF5" w:rsidRPr="006C22A3">
              <w:rPr>
                <w:rFonts w:ascii="Times New Roman" w:hAnsi="Times New Roman"/>
                <w:position w:val="-6"/>
                <w:sz w:val="28"/>
                <w:szCs w:val="28"/>
              </w:rPr>
              <w:object w:dxaOrig="760" w:dyaOrig="279" w14:anchorId="3B2AFC56">
                <v:shape id="_x0000_i1066" type="#_x0000_t75" style="width:38.4pt;height:13.8pt" o:ole="">
                  <v:imagedata r:id="rId89" o:title=""/>
                </v:shape>
                <o:OLEObject Type="Embed" ProgID="Equation.DSMT4" ShapeID="_x0000_i1066" DrawAspect="Content" ObjectID="_1739475388" r:id="rId90"/>
              </w:object>
            </w:r>
            <w:r w:rsidR="00904D6B" w:rsidRPr="006C22A3">
              <w:rPr>
                <w:rFonts w:ascii="Times New Roman" w:hAnsi="Times New Roman"/>
                <w:sz w:val="28"/>
                <w:szCs w:val="28"/>
              </w:rPr>
              <w:t xml:space="preserve">vuông tại A, trung tuyến AM =&gt; AM = </w:t>
            </w:r>
            <w:r w:rsidR="00C51BF5" w:rsidRPr="006C22A3">
              <w:rPr>
                <w:rFonts w:ascii="Times New Roman" w:hAnsi="Times New Roman"/>
                <w:position w:val="-26"/>
                <w:sz w:val="28"/>
                <w:szCs w:val="28"/>
              </w:rPr>
              <w:object w:dxaOrig="240" w:dyaOrig="680" w14:anchorId="2B34CB33">
                <v:shape id="_x0000_i1067" type="#_x0000_t75" style="width:12pt;height:33pt" o:ole="">
                  <v:imagedata r:id="rId91" o:title=""/>
                </v:shape>
                <o:OLEObject Type="Embed" ProgID="Equation.DSMT4" ShapeID="_x0000_i1067" DrawAspect="Content" ObjectID="_1739475389" r:id="rId92"/>
              </w:object>
            </w:r>
            <w:r w:rsidR="00904D6B" w:rsidRPr="006C22A3">
              <w:rPr>
                <w:rFonts w:ascii="Times New Roman" w:hAnsi="Times New Roman"/>
                <w:sz w:val="28"/>
                <w:szCs w:val="28"/>
              </w:rPr>
              <w:t>BC</w:t>
            </w:r>
          </w:p>
          <w:p w14:paraId="15A70332" w14:textId="3761A7AB" w:rsidR="00904D6B" w:rsidRPr="006C22A3" w:rsidRDefault="00904D6B" w:rsidP="00656EC5">
            <w:pPr>
              <w:spacing w:after="0" w:line="240" w:lineRule="auto"/>
              <w:ind w:firstLine="18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mà </w:t>
            </w:r>
            <w:r w:rsidRPr="006C22A3">
              <w:rPr>
                <w:rFonts w:ascii="Times New Roman" w:hAnsi="Times New Roman"/>
                <w:sz w:val="28"/>
                <w:szCs w:val="28"/>
              </w:rPr>
              <w:t>AHMK là hình chữ nhật =&gt; HK = AM</w:t>
            </w:r>
          </w:p>
          <w:p w14:paraId="2EBF9DD9" w14:textId="11A44B1F" w:rsidR="007872FB" w:rsidRPr="006C22A3" w:rsidRDefault="00904D6B" w:rsidP="00656EC5">
            <w:pPr>
              <w:spacing w:after="0" w:line="240" w:lineRule="auto"/>
              <w:ind w:firstLine="18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 xml:space="preserve">=&gt; </w:t>
            </w:r>
            <w:r w:rsidRPr="006C22A3">
              <w:rPr>
                <w:rFonts w:ascii="Times New Roman" w:hAnsi="Times New Roman"/>
                <w:bCs/>
                <w:iCs/>
                <w:color w:val="000000"/>
                <w:sz w:val="28"/>
                <w:szCs w:val="28"/>
                <w:lang w:val="nl-NL"/>
              </w:rPr>
              <w:t xml:space="preserve">HK = </w:t>
            </w:r>
            <w:r w:rsidR="00C51BF5" w:rsidRPr="006C22A3">
              <w:rPr>
                <w:rFonts w:ascii="Times New Roman" w:hAnsi="Times New Roman"/>
                <w:position w:val="-26"/>
                <w:sz w:val="28"/>
                <w:szCs w:val="28"/>
              </w:rPr>
              <w:object w:dxaOrig="240" w:dyaOrig="680" w14:anchorId="654516C9">
                <v:shape id="_x0000_i1068" type="#_x0000_t75" style="width:12pt;height:33pt" o:ole="">
                  <v:imagedata r:id="rId93" o:title=""/>
                </v:shape>
                <o:OLEObject Type="Embed" ProgID="Equation.DSMT4" ShapeID="_x0000_i1068" DrawAspect="Content" ObjectID="_1739475390" r:id="rId94"/>
              </w:object>
            </w:r>
            <w:r w:rsidRPr="006C22A3">
              <w:rPr>
                <w:rFonts w:ascii="Times New Roman" w:hAnsi="Times New Roman"/>
                <w:bCs/>
                <w:iCs/>
                <w:color w:val="000000"/>
                <w:sz w:val="28"/>
                <w:szCs w:val="28"/>
                <w:lang w:val="nl-NL"/>
              </w:rPr>
              <w:t>BC</w:t>
            </w:r>
          </w:p>
        </w:tc>
        <w:tc>
          <w:tcPr>
            <w:tcW w:w="1134" w:type="dxa"/>
            <w:shd w:val="clear" w:color="auto" w:fill="auto"/>
          </w:tcPr>
          <w:p w14:paraId="44D9B1B4" w14:textId="77777777" w:rsidR="007872FB" w:rsidRPr="006C22A3" w:rsidRDefault="00C51BF5" w:rsidP="006C22A3">
            <w:pPr>
              <w:spacing w:before="120"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56FEA0A1" w14:textId="77777777" w:rsidR="006C22A3" w:rsidRDefault="006C22A3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7E3F219" w14:textId="3B2D6168" w:rsidR="00C51BF5" w:rsidRPr="006C22A3" w:rsidRDefault="00C51BF5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18B7C8E5" w14:textId="0832EEB5" w:rsidR="00C51BF5" w:rsidRPr="006C22A3" w:rsidRDefault="00C51BF5" w:rsidP="006C22A3">
            <w:pPr>
              <w:spacing w:before="120"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7872FB" w:rsidRPr="006C22A3" w14:paraId="79B8A43C" w14:textId="77777777" w:rsidTr="00EC2837">
        <w:trPr>
          <w:trHeight w:val="980"/>
        </w:trPr>
        <w:tc>
          <w:tcPr>
            <w:tcW w:w="1417" w:type="dxa"/>
            <w:vMerge/>
            <w:shd w:val="clear" w:color="auto" w:fill="auto"/>
          </w:tcPr>
          <w:p w14:paraId="447C3128" w14:textId="77777777" w:rsidR="007872FB" w:rsidRPr="006C22A3" w:rsidRDefault="007872FB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72" w:type="dxa"/>
            <w:shd w:val="clear" w:color="auto" w:fill="auto"/>
          </w:tcPr>
          <w:p w14:paraId="22B8AB03" w14:textId="1963698C" w:rsidR="00904D6B" w:rsidRPr="006C22A3" w:rsidRDefault="007872FB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="00C51BF5" w:rsidRPr="006C22A3">
              <w:rPr>
                <w:rFonts w:ascii="Times New Roman" w:hAnsi="Times New Roman"/>
                <w:position w:val="-4"/>
                <w:sz w:val="28"/>
                <w:szCs w:val="28"/>
              </w:rPr>
              <w:object w:dxaOrig="820" w:dyaOrig="260" w14:anchorId="08F95BA5">
                <v:shape id="_x0000_i1069" type="#_x0000_t75" style="width:40.8pt;height:12.6pt" o:ole="">
                  <v:imagedata r:id="rId95" o:title=""/>
                </v:shape>
                <o:OLEObject Type="Embed" ProgID="Equation.DSMT4" ShapeID="_x0000_i1069" DrawAspect="Content" ObjectID="_1739475391" r:id="rId96"/>
              </w:object>
            </w:r>
            <w:r w:rsidR="00904D6B" w:rsidRPr="006C22A3">
              <w:rPr>
                <w:rFonts w:ascii="Times New Roman" w:hAnsi="Times New Roman"/>
                <w:sz w:val="28"/>
                <w:szCs w:val="28"/>
              </w:rPr>
              <w:t xml:space="preserve">cân tại M, MH là đường cao </w:t>
            </w:r>
          </w:p>
          <w:p w14:paraId="41A4F683" w14:textId="77777777" w:rsidR="008E3944" w:rsidRPr="006C22A3" w:rsidRDefault="00904D6B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=&gt; MH là đường trung tuyến =&gt; H là trung điểm AB</w:t>
            </w:r>
          </w:p>
          <w:p w14:paraId="02B2AA47" w14:textId="77777777" w:rsidR="00904D6B" w:rsidRPr="006C22A3" w:rsidRDefault="00904D6B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mà H là trung điểm PM</w:t>
            </w:r>
          </w:p>
          <w:p w14:paraId="36701CBA" w14:textId="77777777" w:rsidR="00904D6B" w:rsidRPr="006C22A3" w:rsidRDefault="00904D6B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=&gt; PBMA là hình bình hành</w:t>
            </w:r>
          </w:p>
          <w:p w14:paraId="2EE9A252" w14:textId="5ADF850F" w:rsidR="00904D6B" w:rsidRPr="006C22A3" w:rsidRDefault="00904D6B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mà MA = MB =&gt; PBMA là hình thoi</w:t>
            </w:r>
          </w:p>
          <w:p w14:paraId="06CDC7DE" w14:textId="77777777" w:rsidR="00904D6B" w:rsidRPr="006C22A3" w:rsidRDefault="00904D6B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=&gt; PA // BC</w:t>
            </w:r>
          </w:p>
          <w:p w14:paraId="750B8769" w14:textId="77777777" w:rsidR="00904D6B" w:rsidRPr="006C22A3" w:rsidRDefault="00904D6B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Chứng minh tương tự =&gt; MAQC là hình thoi =&gt; AQ // BC</w:t>
            </w:r>
          </w:p>
          <w:p w14:paraId="7B5769B0" w14:textId="1FEFBE2C" w:rsidR="00904D6B" w:rsidRPr="006C22A3" w:rsidRDefault="00904D6B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=&gt; PA trùng AQ =&gt; P, A, Q thẳng hàng</w:t>
            </w:r>
          </w:p>
        </w:tc>
        <w:tc>
          <w:tcPr>
            <w:tcW w:w="1134" w:type="dxa"/>
            <w:shd w:val="clear" w:color="auto" w:fill="auto"/>
          </w:tcPr>
          <w:p w14:paraId="00E77182" w14:textId="77777777" w:rsidR="00C51BF5" w:rsidRPr="006C22A3" w:rsidRDefault="00C51BF5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2DA5262" w14:textId="77777777" w:rsidR="00C51BF5" w:rsidRPr="006C22A3" w:rsidRDefault="00C51BF5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A490F82" w14:textId="5F2112C7" w:rsidR="00292F4C" w:rsidRPr="006C22A3" w:rsidRDefault="00C51BF5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1E017C3B" w14:textId="77777777" w:rsidR="00C51BF5" w:rsidRPr="006C22A3" w:rsidRDefault="00C51BF5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1D327B1" w14:textId="5000536E" w:rsidR="00C51BF5" w:rsidRPr="006C22A3" w:rsidRDefault="00C51BF5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5DDA0A6B" w14:textId="77777777" w:rsidR="00C51BF5" w:rsidRPr="006C22A3" w:rsidRDefault="00C51BF5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2787A2F" w14:textId="48C8E3DA" w:rsidR="00C51BF5" w:rsidRPr="006C22A3" w:rsidRDefault="00C51BF5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60AD76EF" w14:textId="39111360" w:rsidR="00C51BF5" w:rsidRPr="006C22A3" w:rsidRDefault="00C51BF5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073CC" w:rsidRPr="006C22A3" w14:paraId="5FF847A4" w14:textId="77777777" w:rsidTr="00EC2837">
        <w:trPr>
          <w:trHeight w:val="449"/>
        </w:trPr>
        <w:tc>
          <w:tcPr>
            <w:tcW w:w="1417" w:type="dxa"/>
            <w:vMerge/>
            <w:shd w:val="clear" w:color="auto" w:fill="auto"/>
          </w:tcPr>
          <w:p w14:paraId="3B8183D7" w14:textId="77777777" w:rsidR="00A073CC" w:rsidRPr="006C22A3" w:rsidRDefault="00A073CC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72" w:type="dxa"/>
            <w:shd w:val="clear" w:color="auto" w:fill="auto"/>
          </w:tcPr>
          <w:p w14:paraId="31829B5F" w14:textId="4D051C6F" w:rsidR="00A073CC" w:rsidRPr="006C22A3" w:rsidRDefault="00201D88" w:rsidP="00656EC5">
            <w:pPr>
              <w:spacing w:after="0" w:line="240" w:lineRule="auto"/>
              <w:ind w:firstLine="18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noProof/>
                <w:sz w:val="28"/>
                <w:szCs w:val="28"/>
              </w:rPr>
              <w:t xml:space="preserve">d) </w:t>
            </w:r>
            <w:r w:rsidR="00C51BF5" w:rsidRPr="006C22A3">
              <w:rPr>
                <w:rFonts w:ascii="Times New Roman" w:hAnsi="Times New Roman"/>
                <w:noProof/>
                <w:sz w:val="28"/>
                <w:szCs w:val="28"/>
              </w:rPr>
              <w:t>Có</w:t>
            </w:r>
            <w:r w:rsidR="00673941" w:rsidRPr="006C22A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 AHMK là hình vuông</w:t>
            </w:r>
            <w:r w:rsidR="00C51BF5" w:rsidRPr="006C22A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 &lt;=&gt; AM là phân giác </w:t>
            </w:r>
            <w:r w:rsidR="00C51BF5" w:rsidRPr="006C22A3">
              <w:rPr>
                <w:rFonts w:ascii="Times New Roman" w:hAnsi="Times New Roman"/>
                <w:position w:val="-4"/>
                <w:sz w:val="28"/>
                <w:szCs w:val="28"/>
              </w:rPr>
              <w:object w:dxaOrig="639" w:dyaOrig="360" w14:anchorId="79C09C52">
                <v:shape id="_x0000_i1070" type="#_x0000_t75" style="width:32.4pt;height:18pt" o:ole="">
                  <v:imagedata r:id="rId97" o:title=""/>
                </v:shape>
                <o:OLEObject Type="Embed" ProgID="Equation.DSMT4" ShapeID="_x0000_i1070" DrawAspect="Content" ObjectID="_1739475392" r:id="rId98"/>
              </w:object>
            </w:r>
          </w:p>
          <w:p w14:paraId="54D5371A" w14:textId="07B0BF1D" w:rsidR="00C51BF5" w:rsidRPr="006C22A3" w:rsidRDefault="00C51BF5" w:rsidP="00656EC5">
            <w:pPr>
              <w:spacing w:after="0" w:line="240" w:lineRule="auto"/>
              <w:ind w:firstLine="18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 xml:space="preserve">&lt;=&gt; </w:t>
            </w:r>
            <w:r w:rsidRPr="006C22A3">
              <w:rPr>
                <w:rFonts w:ascii="Times New Roman" w:hAnsi="Times New Roman"/>
                <w:position w:val="-6"/>
                <w:sz w:val="28"/>
                <w:szCs w:val="28"/>
              </w:rPr>
              <w:object w:dxaOrig="760" w:dyaOrig="279" w14:anchorId="47CACF40">
                <v:shape id="_x0000_i1071" type="#_x0000_t75" style="width:38.4pt;height:13.8pt" o:ole="">
                  <v:imagedata r:id="rId99" o:title=""/>
                </v:shape>
                <o:OLEObject Type="Embed" ProgID="Equation.DSMT4" ShapeID="_x0000_i1071" DrawAspect="Content" ObjectID="_1739475393" r:id="rId100"/>
              </w:object>
            </w:r>
            <w:r w:rsidRPr="006C22A3">
              <w:rPr>
                <w:rFonts w:ascii="Times New Roman" w:hAnsi="Times New Roman"/>
                <w:sz w:val="28"/>
                <w:szCs w:val="28"/>
              </w:rPr>
              <w:t xml:space="preserve"> có AM vừa là đường trung tuyến vừa là đường phân giác</w:t>
            </w:r>
          </w:p>
          <w:p w14:paraId="2BF1A378" w14:textId="6798B2DF" w:rsidR="00C51BF5" w:rsidRPr="006C22A3" w:rsidRDefault="00C51BF5" w:rsidP="00656EC5">
            <w:pPr>
              <w:spacing w:after="0" w:line="240" w:lineRule="auto"/>
              <w:ind w:firstLine="18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 xml:space="preserve">&lt;=&gt; </w:t>
            </w:r>
            <w:r w:rsidRPr="006C22A3">
              <w:rPr>
                <w:rFonts w:ascii="Times New Roman" w:hAnsi="Times New Roman"/>
                <w:position w:val="-6"/>
                <w:sz w:val="28"/>
                <w:szCs w:val="28"/>
              </w:rPr>
              <w:object w:dxaOrig="760" w:dyaOrig="279" w14:anchorId="2D2C1BFE">
                <v:shape id="_x0000_i1072" type="#_x0000_t75" style="width:38.4pt;height:13.8pt" o:ole="">
                  <v:imagedata r:id="rId101" o:title=""/>
                </v:shape>
                <o:OLEObject Type="Embed" ProgID="Equation.DSMT4" ShapeID="_x0000_i1072" DrawAspect="Content" ObjectID="_1739475394" r:id="rId102"/>
              </w:object>
            </w:r>
            <w:r w:rsidRPr="006C22A3">
              <w:rPr>
                <w:rFonts w:ascii="Times New Roman" w:hAnsi="Times New Roman"/>
                <w:sz w:val="28"/>
                <w:szCs w:val="28"/>
              </w:rPr>
              <w:t xml:space="preserve"> vuông cân tại A</w:t>
            </w:r>
          </w:p>
        </w:tc>
        <w:tc>
          <w:tcPr>
            <w:tcW w:w="1134" w:type="dxa"/>
            <w:shd w:val="clear" w:color="auto" w:fill="auto"/>
          </w:tcPr>
          <w:p w14:paraId="548422E9" w14:textId="77777777" w:rsidR="00A073CC" w:rsidRPr="006C22A3" w:rsidRDefault="00201D88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</w:t>
            </w:r>
            <w:r w:rsidR="00C51BF5" w:rsidRPr="006C22A3">
              <w:rPr>
                <w:rFonts w:ascii="Times New Roman" w:hAnsi="Times New Roman"/>
                <w:sz w:val="28"/>
                <w:szCs w:val="28"/>
              </w:rPr>
              <w:t>2</w:t>
            </w:r>
            <w:r w:rsidRPr="006C22A3"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5A0B457A" w14:textId="77777777" w:rsidR="00C51BF5" w:rsidRPr="006C22A3" w:rsidRDefault="00C51BF5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1415FF1F" w14:textId="77777777" w:rsidR="00C51BF5" w:rsidRPr="006C22A3" w:rsidRDefault="00C51BF5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2AD246F1" w14:textId="6519EB7D" w:rsidR="00C51BF5" w:rsidRPr="006C22A3" w:rsidRDefault="00C51BF5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7872FB" w:rsidRPr="006C22A3" w14:paraId="26DC68D3" w14:textId="77777777" w:rsidTr="00EC2837">
        <w:tc>
          <w:tcPr>
            <w:tcW w:w="1417" w:type="dxa"/>
            <w:shd w:val="clear" w:color="auto" w:fill="auto"/>
          </w:tcPr>
          <w:p w14:paraId="2920C5CC" w14:textId="77777777" w:rsidR="007872FB" w:rsidRPr="006C22A3" w:rsidRDefault="007872FB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</w:rPr>
              <w:t>Bài 5</w:t>
            </w:r>
          </w:p>
          <w:p w14:paraId="6950F60E" w14:textId="77777777" w:rsidR="007872FB" w:rsidRPr="006C22A3" w:rsidRDefault="007872FB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(0,5 điểm)</w:t>
            </w:r>
          </w:p>
        </w:tc>
        <w:tc>
          <w:tcPr>
            <w:tcW w:w="7372" w:type="dxa"/>
            <w:shd w:val="clear" w:color="auto" w:fill="auto"/>
          </w:tcPr>
          <w:p w14:paraId="61CE03A2" w14:textId="586D0AFD" w:rsidR="00983A94" w:rsidRPr="006C22A3" w:rsidRDefault="00A51DC8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C22A3">
              <w:rPr>
                <w:rFonts w:ascii="Times New Roman" w:hAnsi="Times New Roman"/>
                <w:position w:val="-44"/>
                <w:sz w:val="28"/>
                <w:szCs w:val="28"/>
              </w:rPr>
              <w:object w:dxaOrig="2659" w:dyaOrig="1180" w14:anchorId="79A37034">
                <v:shape id="_x0000_i1073" type="#_x0000_t75" style="width:132pt;height:61.2pt" o:ole="">
                  <v:imagedata r:id="rId103" o:title=""/>
                </v:shape>
                <o:OLEObject Type="Embed" ProgID="Equation.DSMT4" ShapeID="_x0000_i1073" DrawAspect="Content" ObjectID="_1739475395" r:id="rId104"/>
              </w:object>
            </w:r>
          </w:p>
          <w:p w14:paraId="376E5AC2" w14:textId="55D26D0C" w:rsidR="00983A94" w:rsidRPr="006C22A3" w:rsidRDefault="00C51BF5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C22A3">
              <w:rPr>
                <w:rFonts w:ascii="Times New Roman" w:hAnsi="Times New Roman"/>
                <w:position w:val="-30"/>
                <w:sz w:val="28"/>
                <w:szCs w:val="28"/>
              </w:rPr>
              <w:object w:dxaOrig="4560" w:dyaOrig="740" w14:anchorId="309AD26E">
                <v:shape id="_x0000_i1074" type="#_x0000_t75" style="width:228pt;height:36.6pt" o:ole="">
                  <v:imagedata r:id="rId105" o:title=""/>
                </v:shape>
                <o:OLEObject Type="Embed" ProgID="Equation.DSMT4" ShapeID="_x0000_i1074" DrawAspect="Content" ObjectID="_1739475396" r:id="rId106"/>
              </w:object>
            </w:r>
          </w:p>
          <w:p w14:paraId="1F9C9673" w14:textId="67F93F42" w:rsidR="00983A94" w:rsidRPr="006C22A3" w:rsidRDefault="00983A94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C22A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Tương tự: </w:t>
            </w:r>
            <w:r w:rsidR="00C51BF5" w:rsidRPr="006C22A3">
              <w:rPr>
                <w:rFonts w:ascii="Times New Roman" w:hAnsi="Times New Roman"/>
                <w:position w:val="-30"/>
                <w:sz w:val="28"/>
                <w:szCs w:val="28"/>
              </w:rPr>
              <w:object w:dxaOrig="2600" w:dyaOrig="740" w14:anchorId="519F9B5E">
                <v:shape id="_x0000_i1075" type="#_x0000_t75" style="width:130.2pt;height:36.6pt" o:ole="">
                  <v:imagedata r:id="rId107" o:title=""/>
                </v:shape>
                <o:OLEObject Type="Embed" ProgID="Equation.DSMT4" ShapeID="_x0000_i1075" DrawAspect="Content" ObjectID="_1739475397" r:id="rId108"/>
              </w:object>
            </w:r>
          </w:p>
          <w:p w14:paraId="554488AD" w14:textId="2FCB5240" w:rsidR="00983A94" w:rsidRPr="006C22A3" w:rsidRDefault="00983A94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C22A3">
              <w:rPr>
                <w:rFonts w:ascii="Times New Roman" w:hAnsi="Times New Roman"/>
                <w:sz w:val="28"/>
                <w:szCs w:val="28"/>
                <w:lang w:val="nl-NL"/>
              </w:rPr>
              <w:lastRenderedPageBreak/>
              <w:t xml:space="preserve">                </w:t>
            </w:r>
            <w:r w:rsidR="00C51BF5" w:rsidRPr="006C22A3">
              <w:rPr>
                <w:rFonts w:ascii="Times New Roman" w:hAnsi="Times New Roman"/>
                <w:position w:val="-30"/>
                <w:sz w:val="28"/>
                <w:szCs w:val="28"/>
              </w:rPr>
              <w:object w:dxaOrig="2480" w:dyaOrig="740" w14:anchorId="1EE41743">
                <v:shape id="_x0000_i1076" type="#_x0000_t75" style="width:123.6pt;height:36.6pt" o:ole="">
                  <v:imagedata r:id="rId109" o:title=""/>
                </v:shape>
                <o:OLEObject Type="Embed" ProgID="Equation.DSMT4" ShapeID="_x0000_i1076" DrawAspect="Content" ObjectID="_1739475398" r:id="rId110"/>
              </w:object>
            </w:r>
          </w:p>
          <w:p w14:paraId="72828A93" w14:textId="1F8D63C3" w:rsidR="007872FB" w:rsidRPr="006C22A3" w:rsidRDefault="00C51BF5" w:rsidP="00656EC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C22A3">
              <w:rPr>
                <w:rFonts w:ascii="Times New Roman" w:hAnsi="Times New Roman"/>
                <w:position w:val="-106"/>
                <w:sz w:val="28"/>
                <w:szCs w:val="28"/>
              </w:rPr>
              <w:object w:dxaOrig="4840" w:dyaOrig="2240" w14:anchorId="00DE13A3">
                <v:shape id="_x0000_i1077" type="#_x0000_t75" style="width:241.8pt;height:111.6pt" o:ole="">
                  <v:imagedata r:id="rId111" o:title=""/>
                </v:shape>
                <o:OLEObject Type="Embed" ProgID="Equation.DSMT4" ShapeID="_x0000_i1077" DrawAspect="Content" ObjectID="_1739475399" r:id="rId112"/>
              </w:object>
            </w:r>
          </w:p>
        </w:tc>
        <w:tc>
          <w:tcPr>
            <w:tcW w:w="1134" w:type="dxa"/>
            <w:shd w:val="clear" w:color="auto" w:fill="auto"/>
          </w:tcPr>
          <w:p w14:paraId="150B1DC5" w14:textId="77777777" w:rsidR="007872FB" w:rsidRPr="006C22A3" w:rsidRDefault="007872FB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6681C57D" w14:textId="77777777" w:rsidR="007872FB" w:rsidRPr="006C22A3" w:rsidRDefault="007872FB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1F21FC96" w14:textId="77777777" w:rsidR="00801689" w:rsidRPr="006C22A3" w:rsidRDefault="00801689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3DF77E88" w14:textId="77777777" w:rsidR="00801689" w:rsidRPr="006C22A3" w:rsidRDefault="00801689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455CA9E8" w14:textId="77777777" w:rsidR="00801689" w:rsidRPr="006C22A3" w:rsidRDefault="00801689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2A264635" w14:textId="5393AA16" w:rsidR="007872FB" w:rsidRPr="006C22A3" w:rsidRDefault="007872FB" w:rsidP="00A51DC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C22A3">
              <w:rPr>
                <w:rFonts w:ascii="Times New Roman" w:hAnsi="Times New Roman"/>
                <w:sz w:val="28"/>
                <w:szCs w:val="28"/>
                <w:lang w:val="vi-VN"/>
              </w:rPr>
              <w:t>0,25</w:t>
            </w:r>
          </w:p>
          <w:p w14:paraId="1960302E" w14:textId="77777777" w:rsidR="007872FB" w:rsidRPr="006C22A3" w:rsidRDefault="007872FB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1A250EC8" w14:textId="77777777" w:rsidR="007872FB" w:rsidRPr="006C22A3" w:rsidRDefault="007872FB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1AB4DFBB" w14:textId="77777777" w:rsidR="007872FB" w:rsidRPr="006C22A3" w:rsidRDefault="007872FB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6B64CE50" w14:textId="77777777" w:rsidR="009218BC" w:rsidRPr="006C22A3" w:rsidRDefault="009218BC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41A6DE10" w14:textId="77777777" w:rsidR="00673941" w:rsidRPr="006C22A3" w:rsidRDefault="00673941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11225E4B" w14:textId="77777777" w:rsidR="00673941" w:rsidRPr="006C22A3" w:rsidRDefault="00673941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781B6F03" w14:textId="01653621" w:rsidR="00673941" w:rsidRDefault="00673941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22DA4A36" w14:textId="2B5DB244" w:rsidR="006C22A3" w:rsidRDefault="006C22A3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448CA5F8" w14:textId="62C7F352" w:rsidR="006C22A3" w:rsidRDefault="006C22A3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2BCE793E" w14:textId="2B0DFAF1" w:rsidR="006C22A3" w:rsidRDefault="006C22A3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5260CAF6" w14:textId="77777777" w:rsidR="006C22A3" w:rsidRPr="006C22A3" w:rsidRDefault="006C22A3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789C59BD" w14:textId="55D122A1" w:rsidR="00801689" w:rsidRPr="006C22A3" w:rsidRDefault="00801689" w:rsidP="00B00DB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01E41A95" w14:textId="02BBC5B5" w:rsidR="007872FB" w:rsidRPr="006C22A3" w:rsidRDefault="007872FB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C22A3">
              <w:rPr>
                <w:rFonts w:ascii="Times New Roman" w:hAnsi="Times New Roman"/>
                <w:sz w:val="28"/>
                <w:szCs w:val="28"/>
                <w:lang w:val="vi-VN"/>
              </w:rPr>
              <w:t>0,25</w:t>
            </w:r>
          </w:p>
        </w:tc>
      </w:tr>
    </w:tbl>
    <w:p w14:paraId="70AE1DF3" w14:textId="77777777" w:rsidR="00E20DC5" w:rsidRPr="006C22A3" w:rsidRDefault="00E20DC5" w:rsidP="00656EC5">
      <w:pPr>
        <w:spacing w:after="0" w:line="240" w:lineRule="auto"/>
        <w:jc w:val="both"/>
        <w:rPr>
          <w:rFonts w:ascii="Times New Roman" w:hAnsi="Times New Roman"/>
          <w:iCs/>
          <w:sz w:val="28"/>
          <w:szCs w:val="28"/>
          <w:lang w:val="pl-PL"/>
        </w:rPr>
      </w:pPr>
      <w:r w:rsidRPr="006C22A3">
        <w:rPr>
          <w:rFonts w:ascii="Times New Roman" w:hAnsi="Times New Roman"/>
          <w:b/>
          <w:bCs/>
          <w:sz w:val="28"/>
          <w:szCs w:val="28"/>
          <w:lang w:val="vi-VN"/>
        </w:rPr>
        <w:lastRenderedPageBreak/>
        <w:t xml:space="preserve">    </w:t>
      </w:r>
      <w:r w:rsidRPr="006C22A3">
        <w:rPr>
          <w:rFonts w:ascii="Times New Roman" w:hAnsi="Times New Roman"/>
          <w:b/>
          <w:bCs/>
          <w:sz w:val="28"/>
          <w:szCs w:val="28"/>
          <w:lang w:val="pl-PL"/>
        </w:rPr>
        <w:t xml:space="preserve">Lưu ý: </w:t>
      </w:r>
      <w:r w:rsidRPr="006C22A3">
        <w:rPr>
          <w:rFonts w:ascii="Times New Roman" w:hAnsi="Times New Roman"/>
          <w:iCs/>
          <w:sz w:val="28"/>
          <w:szCs w:val="28"/>
          <w:lang w:val="pl-PL"/>
        </w:rPr>
        <w:t xml:space="preserve"> Cách làm khác của học sinh nếu đúng vẫn cho điểm tối đa.</w:t>
      </w:r>
    </w:p>
    <w:p w14:paraId="62BFE611" w14:textId="77777777" w:rsidR="00E20DC5" w:rsidRPr="006C22A3" w:rsidRDefault="00E20DC5" w:rsidP="00656EC5">
      <w:pPr>
        <w:spacing w:after="0" w:line="240" w:lineRule="auto"/>
        <w:jc w:val="center"/>
        <w:rPr>
          <w:rFonts w:ascii="Times New Roman" w:hAnsi="Times New Roman"/>
          <w:b/>
          <w:position w:val="-14"/>
          <w:sz w:val="28"/>
          <w:szCs w:val="28"/>
          <w:lang w:val="vi-V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820087" w:rsidRPr="006C22A3" w14:paraId="2DA3C9C8" w14:textId="77777777" w:rsidTr="00820087">
        <w:tc>
          <w:tcPr>
            <w:tcW w:w="3285" w:type="dxa"/>
          </w:tcPr>
          <w:p w14:paraId="23E9B4AD" w14:textId="77777777" w:rsidR="00820087" w:rsidRPr="006C22A3" w:rsidRDefault="00820087" w:rsidP="00656EC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7A04B3FD" w14:textId="7D323D91" w:rsidR="00820087" w:rsidRPr="006C22A3" w:rsidRDefault="00820087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3285" w:type="dxa"/>
          </w:tcPr>
          <w:p w14:paraId="2179F250" w14:textId="77777777" w:rsidR="00820087" w:rsidRPr="006C22A3" w:rsidRDefault="00820087" w:rsidP="00656EC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100C10ED" w14:textId="0B70CBD4" w:rsidR="00820087" w:rsidRPr="006C22A3" w:rsidRDefault="00820087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3285" w:type="dxa"/>
          </w:tcPr>
          <w:p w14:paraId="39F20F84" w14:textId="36E81FB1" w:rsidR="00820087" w:rsidRPr="006C22A3" w:rsidRDefault="00820087" w:rsidP="00656E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 xml:space="preserve">Ngày làm đề: </w:t>
            </w:r>
            <w:r w:rsidR="00267CE7" w:rsidRPr="006C22A3">
              <w:rPr>
                <w:rFonts w:ascii="Times New Roman" w:hAnsi="Times New Roman"/>
                <w:sz w:val="28"/>
                <w:szCs w:val="28"/>
              </w:rPr>
              <w:t>12</w:t>
            </w:r>
            <w:r w:rsidRPr="006C22A3">
              <w:rPr>
                <w:rFonts w:ascii="Times New Roman" w:hAnsi="Times New Roman"/>
                <w:sz w:val="28"/>
                <w:szCs w:val="28"/>
              </w:rPr>
              <w:t>/1</w:t>
            </w:r>
            <w:r w:rsidR="006A128B" w:rsidRPr="006C22A3">
              <w:rPr>
                <w:rFonts w:ascii="Times New Roman" w:hAnsi="Times New Roman"/>
                <w:sz w:val="28"/>
                <w:szCs w:val="28"/>
              </w:rPr>
              <w:t>2</w:t>
            </w:r>
            <w:r w:rsidRPr="006C22A3">
              <w:rPr>
                <w:rFonts w:ascii="Times New Roman" w:hAnsi="Times New Roman"/>
                <w:sz w:val="28"/>
                <w:szCs w:val="28"/>
              </w:rPr>
              <w:t>/202</w:t>
            </w:r>
            <w:r w:rsidR="00267CE7" w:rsidRPr="006C22A3"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435EF9D9" w14:textId="01484A14" w:rsidR="00820087" w:rsidRPr="006C22A3" w:rsidRDefault="00820087" w:rsidP="00656E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</w:tr>
    </w:tbl>
    <w:p w14:paraId="46F9DE36" w14:textId="77777777" w:rsidR="006C22A3" w:rsidRPr="006C22A3" w:rsidRDefault="006C22A3" w:rsidP="00656EC5">
      <w:pPr>
        <w:spacing w:after="0" w:line="240" w:lineRule="auto"/>
        <w:rPr>
          <w:rFonts w:ascii="Times New Roman" w:hAnsi="Times New Roman"/>
          <w:sz w:val="28"/>
          <w:szCs w:val="28"/>
          <w:lang w:val="vi-VN"/>
        </w:rPr>
        <w:sectPr w:rsidR="006C22A3" w:rsidRPr="006C22A3" w:rsidSect="00A5095D">
          <w:pgSz w:w="11907" w:h="16840" w:code="9"/>
          <w:pgMar w:top="425" w:right="851" w:bottom="142" w:left="1134" w:header="720" w:footer="720" w:gutter="0"/>
          <w:cols w:space="720"/>
          <w:docGrid w:linePitch="360"/>
        </w:sectPr>
      </w:pPr>
    </w:p>
    <w:tbl>
      <w:tblPr>
        <w:tblW w:w="15451" w:type="dxa"/>
        <w:tblLook w:val="01E0" w:firstRow="1" w:lastRow="1" w:firstColumn="1" w:lastColumn="1" w:noHBand="0" w:noVBand="0"/>
      </w:tblPr>
      <w:tblGrid>
        <w:gridCol w:w="7371"/>
        <w:gridCol w:w="8080"/>
      </w:tblGrid>
      <w:tr w:rsidR="006C22A3" w:rsidRPr="006C22A3" w14:paraId="1273B536" w14:textId="77777777" w:rsidTr="006C22A3">
        <w:tc>
          <w:tcPr>
            <w:tcW w:w="7371" w:type="dxa"/>
          </w:tcPr>
          <w:p w14:paraId="01171DF7" w14:textId="77777777" w:rsidR="006C22A3" w:rsidRPr="006C22A3" w:rsidRDefault="006C22A3" w:rsidP="00CD63FE">
            <w:pPr>
              <w:spacing w:after="0" w:line="240" w:lineRule="auto"/>
              <w:ind w:right="-2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TRƯỜNG THCS NGỌC HỒI</w:t>
            </w:r>
          </w:p>
          <w:p w14:paraId="6EE54B38" w14:textId="77777777" w:rsidR="006C22A3" w:rsidRPr="006C22A3" w:rsidRDefault="006C22A3" w:rsidP="00CD63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080" w:type="dxa"/>
          </w:tcPr>
          <w:p w14:paraId="6D838FEA" w14:textId="0106A014" w:rsidR="006C22A3" w:rsidRPr="006C22A3" w:rsidRDefault="006C22A3" w:rsidP="00CD63F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MA TRẬN</w:t>
            </w:r>
            <w:r w:rsidRPr="006C22A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ĐỀ KIỂM TRA HỌC KÌ I</w:t>
            </w:r>
          </w:p>
          <w:p w14:paraId="6B34F107" w14:textId="77777777" w:rsidR="006C22A3" w:rsidRPr="006C22A3" w:rsidRDefault="006C22A3" w:rsidP="00CD63FE">
            <w:pPr>
              <w:pStyle w:val="Heading1"/>
              <w:spacing w:before="0" w:after="0"/>
              <w:jc w:val="center"/>
              <w:rPr>
                <w:bCs w:val="0"/>
                <w:sz w:val="28"/>
                <w:szCs w:val="28"/>
                <w:lang w:val="pt-BR"/>
              </w:rPr>
            </w:pPr>
            <w:r w:rsidRPr="006C22A3">
              <w:rPr>
                <w:bCs w:val="0"/>
                <w:sz w:val="28"/>
                <w:szCs w:val="28"/>
                <w:lang w:val="pt-BR"/>
              </w:rPr>
              <w:t>MÔN: TOÁN 8</w:t>
            </w:r>
          </w:p>
          <w:p w14:paraId="690F7E78" w14:textId="77777777" w:rsidR="006C22A3" w:rsidRPr="006C22A3" w:rsidRDefault="006C22A3" w:rsidP="00CD63FE">
            <w:pPr>
              <w:pStyle w:val="Heading1"/>
              <w:spacing w:before="0" w:after="0"/>
              <w:jc w:val="center"/>
              <w:rPr>
                <w:b w:val="0"/>
                <w:sz w:val="28"/>
                <w:szCs w:val="28"/>
                <w:lang w:val="pt-BR"/>
              </w:rPr>
            </w:pPr>
            <w:r w:rsidRPr="006C22A3">
              <w:rPr>
                <w:b w:val="0"/>
                <w:sz w:val="28"/>
                <w:szCs w:val="28"/>
                <w:lang w:val="pt-BR"/>
              </w:rPr>
              <w:t>Năm học 2022 - 2023</w:t>
            </w:r>
          </w:p>
        </w:tc>
      </w:tr>
    </w:tbl>
    <w:p w14:paraId="676821D4" w14:textId="2E572CC7" w:rsidR="006C22A3" w:rsidRPr="006C22A3" w:rsidRDefault="006C22A3" w:rsidP="006C22A3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</w:p>
    <w:tbl>
      <w:tblPr>
        <w:tblW w:w="1498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413"/>
        <w:gridCol w:w="3832"/>
        <w:gridCol w:w="984"/>
        <w:gridCol w:w="952"/>
        <w:gridCol w:w="6"/>
        <w:gridCol w:w="1027"/>
        <w:gridCol w:w="992"/>
        <w:gridCol w:w="12"/>
        <w:gridCol w:w="980"/>
        <w:gridCol w:w="1000"/>
        <w:gridCol w:w="985"/>
        <w:gridCol w:w="963"/>
        <w:gridCol w:w="1134"/>
      </w:tblGrid>
      <w:tr w:rsidR="00DA571C" w:rsidRPr="006C22A3" w14:paraId="3640D24D" w14:textId="77777777" w:rsidTr="00DA571C">
        <w:tc>
          <w:tcPr>
            <w:tcW w:w="709" w:type="dxa"/>
            <w:vMerge w:val="restart"/>
            <w:vAlign w:val="center"/>
          </w:tcPr>
          <w:p w14:paraId="20E6AAB1" w14:textId="77777777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 xml:space="preserve"> TT</w:t>
            </w:r>
          </w:p>
        </w:tc>
        <w:tc>
          <w:tcPr>
            <w:tcW w:w="1413" w:type="dxa"/>
            <w:vMerge w:val="restart"/>
            <w:vAlign w:val="center"/>
          </w:tcPr>
          <w:p w14:paraId="4C2F18A0" w14:textId="77777777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Nội dung kiến thức</w:t>
            </w:r>
          </w:p>
        </w:tc>
        <w:tc>
          <w:tcPr>
            <w:tcW w:w="3832" w:type="dxa"/>
            <w:vMerge w:val="restart"/>
            <w:vAlign w:val="center"/>
          </w:tcPr>
          <w:p w14:paraId="45D0812D" w14:textId="77777777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Đơn vị kiến thức</w:t>
            </w:r>
          </w:p>
        </w:tc>
        <w:tc>
          <w:tcPr>
            <w:tcW w:w="7901" w:type="dxa"/>
            <w:gridSpan w:val="10"/>
            <w:shd w:val="clear" w:color="auto" w:fill="auto"/>
            <w:vAlign w:val="center"/>
          </w:tcPr>
          <w:p w14:paraId="6AF86706" w14:textId="77777777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Mức độ nhận thức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23AA0B76" w14:textId="77777777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ổng</w:t>
            </w:r>
          </w:p>
          <w:p w14:paraId="56953C8D" w14:textId="4D867220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% điểm</w:t>
            </w:r>
          </w:p>
        </w:tc>
      </w:tr>
      <w:tr w:rsidR="00DA571C" w:rsidRPr="006C22A3" w14:paraId="23DFD55C" w14:textId="77777777" w:rsidTr="00DA571C">
        <w:tc>
          <w:tcPr>
            <w:tcW w:w="709" w:type="dxa"/>
            <w:vMerge/>
            <w:vAlign w:val="center"/>
          </w:tcPr>
          <w:p w14:paraId="6FD0AF15" w14:textId="77777777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413" w:type="dxa"/>
            <w:vMerge/>
            <w:vAlign w:val="center"/>
          </w:tcPr>
          <w:p w14:paraId="33D9B409" w14:textId="77777777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32" w:type="dxa"/>
            <w:vMerge/>
          </w:tcPr>
          <w:p w14:paraId="41DC9D67" w14:textId="77777777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942" w:type="dxa"/>
            <w:gridSpan w:val="3"/>
            <w:shd w:val="clear" w:color="auto" w:fill="auto"/>
            <w:vAlign w:val="center"/>
          </w:tcPr>
          <w:p w14:paraId="478F53FB" w14:textId="77777777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2031" w:type="dxa"/>
            <w:gridSpan w:val="3"/>
            <w:shd w:val="clear" w:color="auto" w:fill="auto"/>
            <w:vAlign w:val="center"/>
          </w:tcPr>
          <w:p w14:paraId="60959CAC" w14:textId="77777777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1980" w:type="dxa"/>
            <w:gridSpan w:val="2"/>
            <w:shd w:val="clear" w:color="auto" w:fill="auto"/>
            <w:vAlign w:val="center"/>
          </w:tcPr>
          <w:p w14:paraId="66A8602D" w14:textId="77777777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1948" w:type="dxa"/>
            <w:gridSpan w:val="2"/>
            <w:shd w:val="clear" w:color="auto" w:fill="auto"/>
            <w:vAlign w:val="center"/>
          </w:tcPr>
          <w:p w14:paraId="647E9B8D" w14:textId="77777777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Vận dụng cao</w:t>
            </w: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647CD40D" w14:textId="05B24913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DA571C" w:rsidRPr="006C22A3" w14:paraId="35DF8CF5" w14:textId="77777777" w:rsidTr="00DA571C">
        <w:tc>
          <w:tcPr>
            <w:tcW w:w="709" w:type="dxa"/>
            <w:vMerge/>
            <w:vAlign w:val="center"/>
          </w:tcPr>
          <w:p w14:paraId="5D08EDB5" w14:textId="77777777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413" w:type="dxa"/>
            <w:vMerge/>
            <w:vAlign w:val="center"/>
          </w:tcPr>
          <w:p w14:paraId="3A9416F0" w14:textId="77777777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32" w:type="dxa"/>
            <w:vMerge/>
          </w:tcPr>
          <w:p w14:paraId="5E40DB63" w14:textId="77777777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84" w:type="dxa"/>
            <w:shd w:val="clear" w:color="auto" w:fill="auto"/>
            <w:vAlign w:val="center"/>
          </w:tcPr>
          <w:p w14:paraId="792D5BDF" w14:textId="786961A8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NKQ</w:t>
            </w:r>
          </w:p>
        </w:tc>
        <w:tc>
          <w:tcPr>
            <w:tcW w:w="958" w:type="dxa"/>
            <w:gridSpan w:val="2"/>
            <w:shd w:val="clear" w:color="auto" w:fill="auto"/>
            <w:vAlign w:val="center"/>
          </w:tcPr>
          <w:p w14:paraId="5C2A8454" w14:textId="5A919F3C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L</w:t>
            </w:r>
          </w:p>
        </w:tc>
        <w:tc>
          <w:tcPr>
            <w:tcW w:w="1027" w:type="dxa"/>
            <w:shd w:val="clear" w:color="auto" w:fill="auto"/>
            <w:vAlign w:val="center"/>
          </w:tcPr>
          <w:p w14:paraId="66237057" w14:textId="0A2D164B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NKQ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899B409" w14:textId="7EBD020D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L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3B9CB5D4" w14:textId="77E4D9FB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NKQ</w:t>
            </w:r>
          </w:p>
        </w:tc>
        <w:tc>
          <w:tcPr>
            <w:tcW w:w="1000" w:type="dxa"/>
            <w:shd w:val="clear" w:color="auto" w:fill="auto"/>
            <w:vAlign w:val="center"/>
          </w:tcPr>
          <w:p w14:paraId="05F869E6" w14:textId="218B78E8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L</w: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260354E7" w14:textId="7C431791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NKQ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68DCEC2B" w14:textId="34EC0FE3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L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C9CC933" w14:textId="77777777" w:rsidR="00DA571C" w:rsidRP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A571C" w:rsidRPr="006C22A3" w14:paraId="0F0A89D8" w14:textId="77777777" w:rsidTr="00DA571C">
        <w:trPr>
          <w:trHeight w:val="1495"/>
        </w:trPr>
        <w:tc>
          <w:tcPr>
            <w:tcW w:w="709" w:type="dxa"/>
            <w:vMerge w:val="restart"/>
          </w:tcPr>
          <w:p w14:paraId="5C2F6E44" w14:textId="77777777" w:rsidR="00DA571C" w:rsidRPr="006C22A3" w:rsidRDefault="00DA571C" w:rsidP="00F43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2A609AF" w14:textId="77777777" w:rsidR="00DA571C" w:rsidRPr="006C22A3" w:rsidRDefault="00DA571C" w:rsidP="00F43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</w:p>
        </w:tc>
        <w:tc>
          <w:tcPr>
            <w:tcW w:w="1413" w:type="dxa"/>
            <w:vMerge w:val="restart"/>
          </w:tcPr>
          <w:p w14:paraId="56CE5664" w14:textId="77777777" w:rsidR="00DA571C" w:rsidRPr="006C22A3" w:rsidRDefault="00DA571C" w:rsidP="00F4392E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Chủ đề 1.</w:t>
            </w:r>
          </w:p>
          <w:p w14:paraId="44D50FAC" w14:textId="77777777" w:rsidR="00DA571C" w:rsidRPr="006C22A3" w:rsidRDefault="00DA571C" w:rsidP="00F4392E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Phép nhân, phép chia đa thức</w:t>
            </w:r>
          </w:p>
        </w:tc>
        <w:tc>
          <w:tcPr>
            <w:tcW w:w="3832" w:type="dxa"/>
          </w:tcPr>
          <w:p w14:paraId="3CC70F0E" w14:textId="77777777" w:rsidR="00DA571C" w:rsidRPr="006C22A3" w:rsidRDefault="00DA571C" w:rsidP="00F4392E"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Biết cách thực hiện nhân, chia đa thức</w:t>
            </w:r>
          </w:p>
        </w:tc>
        <w:tc>
          <w:tcPr>
            <w:tcW w:w="984" w:type="dxa"/>
            <w:shd w:val="clear" w:color="auto" w:fill="auto"/>
            <w:vAlign w:val="center"/>
          </w:tcPr>
          <w:p w14:paraId="774BE46E" w14:textId="77777777" w:rsidR="00DA571C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</w:p>
          <w:p w14:paraId="168B783D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TN2,3</w:t>
            </w:r>
          </w:p>
          <w:p w14:paraId="39B1866D" w14:textId="15A3BAA4" w:rsidR="00DA571C" w:rsidRPr="0074192E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.5đ</w:t>
            </w:r>
          </w:p>
        </w:tc>
        <w:tc>
          <w:tcPr>
            <w:tcW w:w="958" w:type="dxa"/>
            <w:gridSpan w:val="2"/>
            <w:shd w:val="clear" w:color="auto" w:fill="auto"/>
            <w:vAlign w:val="center"/>
          </w:tcPr>
          <w:p w14:paraId="6A7EE72D" w14:textId="291268A1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027" w:type="dxa"/>
            <w:shd w:val="clear" w:color="auto" w:fill="auto"/>
            <w:vAlign w:val="center"/>
          </w:tcPr>
          <w:p w14:paraId="60AC851B" w14:textId="44AC8260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557B4688" w14:textId="5BC2365D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31DDF052" w14:textId="1F944F26" w:rsidR="00DA571C" w:rsidRPr="006C22A3" w:rsidRDefault="00DA571C" w:rsidP="00F43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14:paraId="17AD1CA1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3AC0F050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L2a</w:t>
            </w:r>
          </w:p>
          <w:p w14:paraId="2A5946BE" w14:textId="16D00DCC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.5đ</w: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3DFBAF68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14:paraId="7B84EE16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  <w:lang w:bidi="hi-I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F32E866" w14:textId="7FB74C42" w:rsidR="00DA571C" w:rsidRPr="00DA571C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A571C">
              <w:rPr>
                <w:rFonts w:ascii="Times New Roman" w:hAnsi="Times New Roman"/>
                <w:b/>
                <w:bCs/>
                <w:sz w:val="26"/>
                <w:szCs w:val="26"/>
              </w:rPr>
              <w:t>10%</w:t>
            </w:r>
          </w:p>
        </w:tc>
      </w:tr>
      <w:tr w:rsidR="00DA571C" w:rsidRPr="006C22A3" w14:paraId="5C4B19A8" w14:textId="77777777" w:rsidTr="00DA571C">
        <w:trPr>
          <w:trHeight w:val="602"/>
        </w:trPr>
        <w:tc>
          <w:tcPr>
            <w:tcW w:w="709" w:type="dxa"/>
            <w:vMerge/>
          </w:tcPr>
          <w:p w14:paraId="2256CF74" w14:textId="77777777" w:rsidR="00DA571C" w:rsidRPr="006C22A3" w:rsidRDefault="00DA571C" w:rsidP="00F43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413" w:type="dxa"/>
            <w:vMerge/>
          </w:tcPr>
          <w:p w14:paraId="77616084" w14:textId="77777777" w:rsidR="00DA571C" w:rsidRPr="006C22A3" w:rsidRDefault="00DA571C" w:rsidP="00F4392E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32" w:type="dxa"/>
          </w:tcPr>
          <w:p w14:paraId="6DC09DD0" w14:textId="77777777" w:rsidR="00DA571C" w:rsidRPr="006C22A3" w:rsidRDefault="00DA571C" w:rsidP="00F4392E"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Vận dụng được các phương pháp phân tích đa thức thành nhân tử</w:t>
            </w:r>
          </w:p>
        </w:tc>
        <w:tc>
          <w:tcPr>
            <w:tcW w:w="984" w:type="dxa"/>
            <w:shd w:val="clear" w:color="auto" w:fill="auto"/>
            <w:vAlign w:val="center"/>
          </w:tcPr>
          <w:p w14:paraId="11732A21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58" w:type="dxa"/>
            <w:gridSpan w:val="2"/>
            <w:shd w:val="clear" w:color="auto" w:fill="auto"/>
            <w:vAlign w:val="center"/>
          </w:tcPr>
          <w:p w14:paraId="0A23E751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027" w:type="dxa"/>
            <w:shd w:val="clear" w:color="auto" w:fill="auto"/>
            <w:vAlign w:val="center"/>
          </w:tcPr>
          <w:p w14:paraId="1E6DD22A" w14:textId="2050415C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41E83060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1</w:t>
            </w:r>
          </w:p>
          <w:p w14:paraId="0394B76F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TL1a</w:t>
            </w:r>
          </w:p>
          <w:p w14:paraId="76245086" w14:textId="7B4DC7A8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.5đ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509BA657" w14:textId="1566F663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14:paraId="2A06DE3A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</w:p>
          <w:p w14:paraId="64881BA1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TL</w:t>
            </w:r>
          </w:p>
          <w:p w14:paraId="5498D10B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1b2b</w:t>
            </w:r>
          </w:p>
          <w:p w14:paraId="7E4929B9" w14:textId="05987FDF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1đ</w: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57D2A168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14:paraId="4686EEB8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  <w:lang w:bidi="hi-I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2A703D8" w14:textId="4AAD60F6" w:rsidR="00DA571C" w:rsidRPr="00A2658E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15%</w:t>
            </w:r>
          </w:p>
        </w:tc>
      </w:tr>
      <w:tr w:rsidR="00DA571C" w:rsidRPr="006C22A3" w14:paraId="2E0812FF" w14:textId="77777777" w:rsidTr="00DA571C">
        <w:trPr>
          <w:trHeight w:val="602"/>
        </w:trPr>
        <w:tc>
          <w:tcPr>
            <w:tcW w:w="709" w:type="dxa"/>
            <w:vMerge/>
          </w:tcPr>
          <w:p w14:paraId="482437F8" w14:textId="77777777" w:rsidR="00DA571C" w:rsidRPr="006C22A3" w:rsidRDefault="00DA571C" w:rsidP="00F43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413" w:type="dxa"/>
            <w:vMerge/>
          </w:tcPr>
          <w:p w14:paraId="30841231" w14:textId="77777777" w:rsidR="00DA571C" w:rsidRPr="006C22A3" w:rsidRDefault="00DA571C" w:rsidP="00F4392E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32" w:type="dxa"/>
          </w:tcPr>
          <w:p w14:paraId="55BAA742" w14:textId="77777777" w:rsidR="00DA571C" w:rsidRPr="006C22A3" w:rsidRDefault="00DA571C" w:rsidP="00F4392E">
            <w:pPr>
              <w:spacing w:after="0"/>
              <w:jc w:val="both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Vận dụng 7 HĐT đáng nhớ</w:t>
            </w:r>
          </w:p>
        </w:tc>
        <w:tc>
          <w:tcPr>
            <w:tcW w:w="984" w:type="dxa"/>
            <w:shd w:val="clear" w:color="auto" w:fill="auto"/>
            <w:vAlign w:val="center"/>
          </w:tcPr>
          <w:p w14:paraId="5AE48717" w14:textId="6426E6EE" w:rsidR="00DA571C" w:rsidRPr="006C22A3" w:rsidRDefault="00DA571C" w:rsidP="0074192E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58" w:type="dxa"/>
            <w:gridSpan w:val="2"/>
            <w:shd w:val="clear" w:color="auto" w:fill="auto"/>
            <w:vAlign w:val="center"/>
          </w:tcPr>
          <w:p w14:paraId="0C1F6F2D" w14:textId="246224B5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027" w:type="dxa"/>
            <w:shd w:val="clear" w:color="auto" w:fill="auto"/>
            <w:vAlign w:val="center"/>
          </w:tcPr>
          <w:p w14:paraId="5512C912" w14:textId="77777777" w:rsidR="00DA571C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1</w:t>
            </w:r>
          </w:p>
          <w:p w14:paraId="3726C078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TN1</w:t>
            </w:r>
          </w:p>
          <w:p w14:paraId="2CF8C174" w14:textId="6A68E0DB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.25đ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E224A24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64834076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14:paraId="1A4CD299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1038085C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14:paraId="50A55D8E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  <w:lang w:bidi="hi-I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924A62F" w14:textId="1E927A9B" w:rsidR="00DA571C" w:rsidRPr="00A2658E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2.5%</w:t>
            </w:r>
          </w:p>
        </w:tc>
      </w:tr>
      <w:tr w:rsidR="00DA571C" w:rsidRPr="006C22A3" w14:paraId="504BD077" w14:textId="77777777" w:rsidTr="00DA571C">
        <w:trPr>
          <w:trHeight w:val="836"/>
        </w:trPr>
        <w:tc>
          <w:tcPr>
            <w:tcW w:w="709" w:type="dxa"/>
            <w:vMerge w:val="restart"/>
          </w:tcPr>
          <w:p w14:paraId="06CD83C7" w14:textId="77777777" w:rsidR="00DA571C" w:rsidRPr="006C22A3" w:rsidRDefault="00DA571C" w:rsidP="00F43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545132E" w14:textId="77777777" w:rsidR="00DA571C" w:rsidRPr="006C22A3" w:rsidRDefault="00DA571C" w:rsidP="00F43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5FD93CB" w14:textId="77777777" w:rsidR="00DA571C" w:rsidRPr="006C22A3" w:rsidRDefault="00DA571C" w:rsidP="00F43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2</w:t>
            </w:r>
          </w:p>
        </w:tc>
        <w:tc>
          <w:tcPr>
            <w:tcW w:w="1413" w:type="dxa"/>
            <w:vMerge w:val="restart"/>
          </w:tcPr>
          <w:p w14:paraId="3C1BA28C" w14:textId="77777777" w:rsidR="00DA571C" w:rsidRPr="006C22A3" w:rsidRDefault="00DA571C" w:rsidP="00F4392E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Chủ đề 2.</w:t>
            </w:r>
          </w:p>
          <w:p w14:paraId="0B37997F" w14:textId="77777777" w:rsidR="00DA571C" w:rsidRPr="006C22A3" w:rsidRDefault="00DA571C" w:rsidP="00F4392E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Phân thức đại số</w:t>
            </w:r>
          </w:p>
        </w:tc>
        <w:tc>
          <w:tcPr>
            <w:tcW w:w="3832" w:type="dxa"/>
            <w:vAlign w:val="center"/>
          </w:tcPr>
          <w:p w14:paraId="6F085F4C" w14:textId="77777777" w:rsidR="00DA571C" w:rsidRPr="006C22A3" w:rsidRDefault="00DA571C" w:rsidP="00F4392E">
            <w:pPr>
              <w:spacing w:after="0"/>
              <w:jc w:val="both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Hiểu các phép tính phân thức</w:t>
            </w:r>
          </w:p>
        </w:tc>
        <w:tc>
          <w:tcPr>
            <w:tcW w:w="984" w:type="dxa"/>
            <w:shd w:val="clear" w:color="auto" w:fill="auto"/>
            <w:vAlign w:val="center"/>
          </w:tcPr>
          <w:p w14:paraId="0B315AB1" w14:textId="54B851C1" w:rsidR="00DA571C" w:rsidRDefault="00DA571C" w:rsidP="0074192E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3DB0701E" w14:textId="3E253367" w:rsidR="00DA571C" w:rsidRDefault="00DA571C" w:rsidP="0074192E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N4</w:t>
            </w:r>
          </w:p>
          <w:p w14:paraId="285F01FB" w14:textId="54871A15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.25đ</w:t>
            </w:r>
          </w:p>
        </w:tc>
        <w:tc>
          <w:tcPr>
            <w:tcW w:w="958" w:type="dxa"/>
            <w:gridSpan w:val="2"/>
            <w:shd w:val="clear" w:color="auto" w:fill="auto"/>
            <w:vAlign w:val="center"/>
          </w:tcPr>
          <w:p w14:paraId="5A0DA5BC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737B9ED7" w14:textId="5309540A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L3a</w:t>
            </w:r>
          </w:p>
          <w:p w14:paraId="5FDBBC6B" w14:textId="00E7ADF6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.5đ</w:t>
            </w:r>
          </w:p>
        </w:tc>
        <w:tc>
          <w:tcPr>
            <w:tcW w:w="1027" w:type="dxa"/>
            <w:shd w:val="clear" w:color="auto" w:fill="auto"/>
            <w:vAlign w:val="center"/>
          </w:tcPr>
          <w:p w14:paraId="40F1D05E" w14:textId="48D66C56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17D36A1C" w14:textId="2AB04F14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249A8459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14:paraId="56D40B72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1FC7E856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14:paraId="5328EF80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  <w:lang w:bidi="hi-I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60A9D93" w14:textId="00EECA75" w:rsidR="00DA571C" w:rsidRPr="00A2658E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7.5%</w:t>
            </w:r>
          </w:p>
        </w:tc>
      </w:tr>
      <w:tr w:rsidR="00DA571C" w:rsidRPr="006C22A3" w14:paraId="2F22AAC0" w14:textId="77777777" w:rsidTr="00DA571C">
        <w:trPr>
          <w:trHeight w:val="710"/>
        </w:trPr>
        <w:tc>
          <w:tcPr>
            <w:tcW w:w="709" w:type="dxa"/>
            <w:vMerge/>
          </w:tcPr>
          <w:p w14:paraId="07894AB0" w14:textId="77777777" w:rsidR="00DA571C" w:rsidRPr="006C22A3" w:rsidRDefault="00DA571C" w:rsidP="00F43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413" w:type="dxa"/>
            <w:vMerge/>
          </w:tcPr>
          <w:p w14:paraId="3902F32B" w14:textId="77777777" w:rsidR="00DA571C" w:rsidRPr="006C22A3" w:rsidRDefault="00DA571C" w:rsidP="00F4392E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32" w:type="dxa"/>
            <w:vAlign w:val="center"/>
          </w:tcPr>
          <w:p w14:paraId="082C1662" w14:textId="686945BA" w:rsidR="00DA571C" w:rsidRPr="00F4392E" w:rsidRDefault="00DA571C" w:rsidP="00F4392E">
            <w:pPr>
              <w:spacing w:after="0"/>
              <w:jc w:val="both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Vận dụng quy tắc để thực hiện các phép tính về phân thức đại số</w:t>
            </w:r>
          </w:p>
        </w:tc>
        <w:tc>
          <w:tcPr>
            <w:tcW w:w="984" w:type="dxa"/>
            <w:shd w:val="clear" w:color="auto" w:fill="auto"/>
            <w:vAlign w:val="center"/>
          </w:tcPr>
          <w:p w14:paraId="1E637097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58" w:type="dxa"/>
            <w:gridSpan w:val="2"/>
            <w:shd w:val="clear" w:color="auto" w:fill="auto"/>
            <w:vAlign w:val="center"/>
          </w:tcPr>
          <w:p w14:paraId="67E3132A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027" w:type="dxa"/>
            <w:shd w:val="clear" w:color="auto" w:fill="auto"/>
            <w:vAlign w:val="center"/>
          </w:tcPr>
          <w:p w14:paraId="14EF9E28" w14:textId="4BBEA844" w:rsidR="00DA571C" w:rsidRPr="006C22A3" w:rsidRDefault="00DA571C" w:rsidP="0074192E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4793232C" w14:textId="67EEB5BB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4AF6D00D" w14:textId="1CA65E55" w:rsidR="00DA571C" w:rsidRP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14:paraId="357DB47A" w14:textId="77777777" w:rsidR="00DA571C" w:rsidRP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A571C">
              <w:rPr>
                <w:rFonts w:ascii="Times New Roman" w:hAnsi="Times New Roman"/>
                <w:sz w:val="26"/>
                <w:szCs w:val="26"/>
              </w:rPr>
              <w:t>2</w:t>
            </w:r>
          </w:p>
          <w:p w14:paraId="32817EBE" w14:textId="77777777" w:rsidR="00DA571C" w:rsidRP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A571C">
              <w:rPr>
                <w:rFonts w:ascii="Times New Roman" w:hAnsi="Times New Roman"/>
                <w:sz w:val="26"/>
                <w:szCs w:val="26"/>
              </w:rPr>
              <w:t>TL3b,c</w:t>
            </w:r>
          </w:p>
          <w:p w14:paraId="79986BD8" w14:textId="2CE8115F" w:rsidR="00DA571C" w:rsidRP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A571C">
              <w:rPr>
                <w:rFonts w:ascii="Times New Roman" w:hAnsi="Times New Roman"/>
                <w:sz w:val="26"/>
                <w:szCs w:val="26"/>
              </w:rPr>
              <w:t>1.5đ</w: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31AE4351" w14:textId="54541471" w:rsidR="00DA571C" w:rsidRP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14:paraId="38A10399" w14:textId="77777777" w:rsidR="00DA571C" w:rsidRP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A571C"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1413E88A" w14:textId="77777777" w:rsidR="00DA571C" w:rsidRP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A571C">
              <w:rPr>
                <w:rFonts w:ascii="Times New Roman" w:hAnsi="Times New Roman"/>
                <w:sz w:val="26"/>
                <w:szCs w:val="26"/>
              </w:rPr>
              <w:t>TL5</w:t>
            </w:r>
          </w:p>
          <w:p w14:paraId="055957A4" w14:textId="5ACCB572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  <w:lang w:bidi="hi-IN"/>
              </w:rPr>
            </w:pPr>
            <w:r w:rsidRPr="00DA571C">
              <w:rPr>
                <w:rFonts w:ascii="Times New Roman" w:hAnsi="Times New Roman"/>
                <w:sz w:val="26"/>
                <w:szCs w:val="26"/>
              </w:rPr>
              <w:t>0.5đ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3EF51D2" w14:textId="3A6BA375" w:rsidR="00DA571C" w:rsidRPr="00A2658E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20%</w:t>
            </w:r>
          </w:p>
        </w:tc>
      </w:tr>
      <w:tr w:rsidR="00DA571C" w:rsidRPr="006C22A3" w14:paraId="2603109E" w14:textId="77777777" w:rsidTr="00DA571C">
        <w:trPr>
          <w:trHeight w:val="710"/>
        </w:trPr>
        <w:tc>
          <w:tcPr>
            <w:tcW w:w="709" w:type="dxa"/>
            <w:vMerge w:val="restart"/>
          </w:tcPr>
          <w:p w14:paraId="5FFD49D6" w14:textId="77777777" w:rsidR="00DA571C" w:rsidRPr="006C22A3" w:rsidRDefault="00DA571C" w:rsidP="00F43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3067887" w14:textId="77777777" w:rsidR="00DA571C" w:rsidRPr="006C22A3" w:rsidRDefault="00DA571C" w:rsidP="00F43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3</w:t>
            </w:r>
          </w:p>
        </w:tc>
        <w:tc>
          <w:tcPr>
            <w:tcW w:w="1413" w:type="dxa"/>
            <w:vMerge w:val="restart"/>
            <w:vAlign w:val="center"/>
          </w:tcPr>
          <w:p w14:paraId="7A4A8817" w14:textId="77777777" w:rsidR="00DA571C" w:rsidRPr="006C22A3" w:rsidRDefault="00DA571C" w:rsidP="00F4392E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t>Chủ đề 3. Tứ giác</w:t>
            </w:r>
          </w:p>
        </w:tc>
        <w:tc>
          <w:tcPr>
            <w:tcW w:w="3832" w:type="dxa"/>
            <w:vAlign w:val="center"/>
          </w:tcPr>
          <w:p w14:paraId="1853CB46" w14:textId="77777777" w:rsidR="00DA571C" w:rsidRPr="006C22A3" w:rsidRDefault="00DA571C" w:rsidP="00F4392E"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Hiểu tính chất, dấu hiệu nhận biết của các tứ giác đặc biệt. </w:t>
            </w:r>
          </w:p>
        </w:tc>
        <w:tc>
          <w:tcPr>
            <w:tcW w:w="984" w:type="dxa"/>
            <w:shd w:val="clear" w:color="auto" w:fill="auto"/>
            <w:vAlign w:val="center"/>
          </w:tcPr>
          <w:p w14:paraId="0C6684C9" w14:textId="77777777" w:rsidR="00DA571C" w:rsidRDefault="00DA571C" w:rsidP="0074192E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3A971E04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N7</w:t>
            </w:r>
          </w:p>
          <w:p w14:paraId="28D3D5D9" w14:textId="2F700C80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.25đ</w:t>
            </w:r>
          </w:p>
        </w:tc>
        <w:tc>
          <w:tcPr>
            <w:tcW w:w="958" w:type="dxa"/>
            <w:gridSpan w:val="2"/>
            <w:shd w:val="clear" w:color="auto" w:fill="auto"/>
            <w:vAlign w:val="center"/>
          </w:tcPr>
          <w:p w14:paraId="61BFB3AE" w14:textId="3DB7A0B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027" w:type="dxa"/>
            <w:shd w:val="clear" w:color="auto" w:fill="auto"/>
            <w:vAlign w:val="center"/>
          </w:tcPr>
          <w:p w14:paraId="125D0FDA" w14:textId="0F9D5619" w:rsidR="00DA571C" w:rsidRPr="00DA571C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21FCB9A0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7769FFF8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L4a</w:t>
            </w:r>
          </w:p>
          <w:p w14:paraId="1735D86B" w14:textId="388DCCEC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DA571C">
              <w:rPr>
                <w:rFonts w:ascii="Times New Roman" w:hAnsi="Times New Roman"/>
                <w:bCs/>
                <w:sz w:val="26"/>
                <w:szCs w:val="26"/>
              </w:rPr>
              <w:t>1đ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07BC3985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14:paraId="5AF76314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5FA0E635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14:paraId="3AAC6754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  <w:lang w:bidi="hi-I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941A27B" w14:textId="4EEA5644" w:rsidR="00DA571C" w:rsidRPr="00A2658E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12.5%</w:t>
            </w:r>
          </w:p>
        </w:tc>
      </w:tr>
      <w:tr w:rsidR="00DA571C" w:rsidRPr="006C22A3" w14:paraId="4F646742" w14:textId="77777777" w:rsidTr="00DA571C">
        <w:trPr>
          <w:trHeight w:val="710"/>
        </w:trPr>
        <w:tc>
          <w:tcPr>
            <w:tcW w:w="709" w:type="dxa"/>
            <w:vMerge/>
          </w:tcPr>
          <w:p w14:paraId="5EA13F42" w14:textId="77777777" w:rsidR="00DA571C" w:rsidRPr="006C22A3" w:rsidRDefault="00DA571C" w:rsidP="00F43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413" w:type="dxa"/>
            <w:vMerge/>
            <w:vAlign w:val="center"/>
          </w:tcPr>
          <w:p w14:paraId="6B04BA37" w14:textId="77777777" w:rsidR="00DA571C" w:rsidRPr="006C22A3" w:rsidRDefault="00DA571C" w:rsidP="00F4392E">
            <w:pPr>
              <w:spacing w:after="0"/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3832" w:type="dxa"/>
            <w:vAlign w:val="center"/>
          </w:tcPr>
          <w:p w14:paraId="2F68B7C2" w14:textId="77777777" w:rsidR="00DA571C" w:rsidRPr="006C22A3" w:rsidRDefault="00DA571C" w:rsidP="00F4392E">
            <w:pPr>
              <w:spacing w:after="0"/>
              <w:jc w:val="both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Hiểu định lí tổng các góc của một tứ giác để tính số đo góc, tính diện tích tứ giác.</w:t>
            </w:r>
          </w:p>
        </w:tc>
        <w:tc>
          <w:tcPr>
            <w:tcW w:w="984" w:type="dxa"/>
            <w:shd w:val="clear" w:color="auto" w:fill="auto"/>
            <w:vAlign w:val="center"/>
          </w:tcPr>
          <w:p w14:paraId="18833BFB" w14:textId="3E9DC529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58" w:type="dxa"/>
            <w:gridSpan w:val="2"/>
            <w:shd w:val="clear" w:color="auto" w:fill="auto"/>
            <w:vAlign w:val="center"/>
          </w:tcPr>
          <w:p w14:paraId="7DA0D862" w14:textId="7B77D11A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027" w:type="dxa"/>
            <w:shd w:val="clear" w:color="auto" w:fill="auto"/>
            <w:vAlign w:val="center"/>
          </w:tcPr>
          <w:p w14:paraId="25D901D0" w14:textId="77777777" w:rsidR="00DA571C" w:rsidRDefault="00DA571C" w:rsidP="0074192E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  <w:p w14:paraId="4763D5EE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N6,8</w:t>
            </w:r>
          </w:p>
          <w:p w14:paraId="0AA36671" w14:textId="48D7B157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.5đ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99DBF96" w14:textId="058FB86B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73CBC2B8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14:paraId="6AF9F5E4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125B1F25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14:paraId="4CC696E6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  <w:lang w:bidi="hi-I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7785BBF" w14:textId="026EAC08" w:rsidR="00DA571C" w:rsidRPr="00A2658E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5%</w:t>
            </w:r>
          </w:p>
        </w:tc>
      </w:tr>
      <w:tr w:rsidR="00DA571C" w:rsidRPr="006C22A3" w14:paraId="1D7343C9" w14:textId="77777777" w:rsidTr="00DA571C">
        <w:trPr>
          <w:trHeight w:val="170"/>
        </w:trPr>
        <w:tc>
          <w:tcPr>
            <w:tcW w:w="709" w:type="dxa"/>
            <w:vMerge/>
          </w:tcPr>
          <w:p w14:paraId="59DA23A5" w14:textId="77777777" w:rsidR="00DA571C" w:rsidRPr="006C22A3" w:rsidRDefault="00DA571C" w:rsidP="00F43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1413" w:type="dxa"/>
            <w:vMerge/>
            <w:vAlign w:val="center"/>
          </w:tcPr>
          <w:p w14:paraId="20965486" w14:textId="77777777" w:rsidR="00DA571C" w:rsidRPr="006C22A3" w:rsidRDefault="00DA571C" w:rsidP="00F4392E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32" w:type="dxa"/>
            <w:vAlign w:val="center"/>
          </w:tcPr>
          <w:p w14:paraId="42355B84" w14:textId="77777777" w:rsidR="00DA571C" w:rsidRPr="006C22A3" w:rsidRDefault="00DA571C" w:rsidP="00F4392E"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Vận dụng được định lí về đường TB của tam giác, hình thang để tính độ dài đoạn thẳng</w:t>
            </w:r>
          </w:p>
        </w:tc>
        <w:tc>
          <w:tcPr>
            <w:tcW w:w="984" w:type="dxa"/>
            <w:shd w:val="clear" w:color="auto" w:fill="auto"/>
            <w:vAlign w:val="center"/>
          </w:tcPr>
          <w:p w14:paraId="1404B1B2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58" w:type="dxa"/>
            <w:gridSpan w:val="2"/>
            <w:shd w:val="clear" w:color="auto" w:fill="auto"/>
            <w:vAlign w:val="center"/>
          </w:tcPr>
          <w:p w14:paraId="1321ABDE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027" w:type="dxa"/>
            <w:shd w:val="clear" w:color="auto" w:fill="auto"/>
            <w:vAlign w:val="center"/>
          </w:tcPr>
          <w:p w14:paraId="2288746C" w14:textId="77777777" w:rsidR="00DA571C" w:rsidRDefault="00DA571C" w:rsidP="0074192E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2F10BE18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N5</w:t>
            </w:r>
          </w:p>
          <w:p w14:paraId="0DCB31F4" w14:textId="02012FB4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.25đ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7480A00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5E1D6E35" w14:textId="7A70A18F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14:paraId="2A19E18A" w14:textId="2DB7ACE5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3DEE2F65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14:paraId="759CFB5F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  <w:lang w:bidi="hi-I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311D05C" w14:textId="4895893B" w:rsidR="00DA571C" w:rsidRPr="00A2658E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2.5%</w:t>
            </w:r>
          </w:p>
        </w:tc>
      </w:tr>
      <w:tr w:rsidR="00DA571C" w:rsidRPr="006C22A3" w14:paraId="0429C6C7" w14:textId="77777777" w:rsidTr="00DA571C">
        <w:trPr>
          <w:trHeight w:val="170"/>
        </w:trPr>
        <w:tc>
          <w:tcPr>
            <w:tcW w:w="709" w:type="dxa"/>
            <w:vMerge/>
          </w:tcPr>
          <w:p w14:paraId="69FC3675" w14:textId="77777777" w:rsidR="00DA571C" w:rsidRPr="006C22A3" w:rsidRDefault="00DA571C" w:rsidP="00F43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1413" w:type="dxa"/>
            <w:vMerge/>
            <w:vAlign w:val="center"/>
          </w:tcPr>
          <w:p w14:paraId="0BC20870" w14:textId="77777777" w:rsidR="00DA571C" w:rsidRPr="006C22A3" w:rsidRDefault="00DA571C" w:rsidP="00F4392E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32" w:type="dxa"/>
            <w:vAlign w:val="center"/>
          </w:tcPr>
          <w:p w14:paraId="2DCA73AD" w14:textId="77777777" w:rsidR="00DA571C" w:rsidRPr="006C22A3" w:rsidRDefault="00DA571C" w:rsidP="00F4392E">
            <w:pPr>
              <w:spacing w:after="0"/>
              <w:jc w:val="both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Vận dụng định nghĩa, tính chất, dấu hiệu nhận biết của tứ giác đặc biệt trong tính, chứng minh</w:t>
            </w:r>
          </w:p>
        </w:tc>
        <w:tc>
          <w:tcPr>
            <w:tcW w:w="984" w:type="dxa"/>
            <w:shd w:val="clear" w:color="auto" w:fill="auto"/>
            <w:vAlign w:val="center"/>
          </w:tcPr>
          <w:p w14:paraId="572B2071" w14:textId="52DCE977" w:rsidR="00DA571C" w:rsidRPr="006C22A3" w:rsidRDefault="00DA571C" w:rsidP="0074192E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58" w:type="dxa"/>
            <w:gridSpan w:val="2"/>
            <w:shd w:val="clear" w:color="auto" w:fill="auto"/>
            <w:vAlign w:val="center"/>
          </w:tcPr>
          <w:p w14:paraId="2C888165" w14:textId="270701CD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027" w:type="dxa"/>
            <w:shd w:val="clear" w:color="auto" w:fill="auto"/>
            <w:vAlign w:val="center"/>
          </w:tcPr>
          <w:p w14:paraId="43D8C680" w14:textId="0E31C95F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6E43F67D" w14:textId="55A74C95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3A42A3B5" w14:textId="3BC54116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14:paraId="195ECC6D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</w:t>
            </w:r>
          </w:p>
          <w:p w14:paraId="64D5267F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L</w:t>
            </w:r>
          </w:p>
          <w:p w14:paraId="6032B91E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bcd</w:t>
            </w:r>
          </w:p>
          <w:p w14:paraId="298F1B9D" w14:textId="14F48BB8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.5đ</w: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72232D19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14:paraId="4A861AD5" w14:textId="77777777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  <w:lang w:bidi="hi-I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5DC6C0B" w14:textId="61D91452" w:rsidR="00DA571C" w:rsidRPr="00A2658E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25%</w:t>
            </w:r>
          </w:p>
        </w:tc>
      </w:tr>
      <w:tr w:rsidR="00DA571C" w:rsidRPr="006C22A3" w14:paraId="5C5F9A1B" w14:textId="77777777" w:rsidTr="00DA571C">
        <w:trPr>
          <w:trHeight w:val="70"/>
        </w:trPr>
        <w:tc>
          <w:tcPr>
            <w:tcW w:w="5954" w:type="dxa"/>
            <w:gridSpan w:val="3"/>
          </w:tcPr>
          <w:p w14:paraId="51BB7F88" w14:textId="77777777" w:rsidR="00DA571C" w:rsidRPr="006C22A3" w:rsidRDefault="00DA571C" w:rsidP="00F4392E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ổng số câu</w:t>
            </w:r>
          </w:p>
          <w:p w14:paraId="211869F0" w14:textId="77777777" w:rsidR="00DA571C" w:rsidRPr="006C22A3" w:rsidRDefault="00DA571C" w:rsidP="00F4392E">
            <w:pPr>
              <w:spacing w:after="0"/>
              <w:rPr>
                <w:rFonts w:ascii="Times New Roman" w:hAnsi="Times New Roman"/>
                <w:b/>
                <w:sz w:val="26"/>
                <w:szCs w:val="26"/>
                <w:lang w:bidi="hi-IN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ổng số điểm</w:t>
            </w:r>
          </w:p>
        </w:tc>
        <w:tc>
          <w:tcPr>
            <w:tcW w:w="984" w:type="dxa"/>
            <w:shd w:val="clear" w:color="auto" w:fill="auto"/>
            <w:vAlign w:val="center"/>
          </w:tcPr>
          <w:p w14:paraId="6D57B574" w14:textId="3C2C5A09" w:rsidR="00DA571C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bidi="hi-I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bidi="hi-IN"/>
              </w:rPr>
              <w:t>4</w:t>
            </w:r>
          </w:p>
          <w:p w14:paraId="0E749649" w14:textId="4ECE5C7C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bidi="hi-I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bidi="hi-IN"/>
              </w:rPr>
              <w:t>1đ</w:t>
            </w:r>
          </w:p>
        </w:tc>
        <w:tc>
          <w:tcPr>
            <w:tcW w:w="958" w:type="dxa"/>
            <w:gridSpan w:val="2"/>
            <w:shd w:val="clear" w:color="auto" w:fill="auto"/>
            <w:vAlign w:val="center"/>
          </w:tcPr>
          <w:p w14:paraId="4295E3FC" w14:textId="77777777" w:rsidR="00DA571C" w:rsidRPr="00DA571C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bidi="hi-IN"/>
              </w:rPr>
            </w:pPr>
            <w:r w:rsidRPr="00DA571C">
              <w:rPr>
                <w:rFonts w:ascii="Times New Roman" w:hAnsi="Times New Roman"/>
                <w:b/>
                <w:sz w:val="26"/>
                <w:szCs w:val="26"/>
                <w:lang w:bidi="hi-IN"/>
              </w:rPr>
              <w:t>1</w:t>
            </w:r>
          </w:p>
          <w:p w14:paraId="29B62A77" w14:textId="5EF5C82D" w:rsidR="00DA571C" w:rsidRPr="00DA571C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bidi="hi-IN"/>
              </w:rPr>
            </w:pPr>
            <w:r w:rsidRPr="00DA571C">
              <w:rPr>
                <w:rFonts w:ascii="Times New Roman" w:hAnsi="Times New Roman"/>
                <w:b/>
                <w:sz w:val="26"/>
                <w:szCs w:val="26"/>
                <w:lang w:bidi="hi-IN"/>
              </w:rPr>
              <w:t>0.5</w:t>
            </w:r>
            <w:r>
              <w:rPr>
                <w:rFonts w:ascii="Times New Roman" w:hAnsi="Times New Roman"/>
                <w:b/>
                <w:sz w:val="26"/>
                <w:szCs w:val="26"/>
                <w:lang w:bidi="hi-IN"/>
              </w:rPr>
              <w:t>đ</w:t>
            </w:r>
          </w:p>
        </w:tc>
        <w:tc>
          <w:tcPr>
            <w:tcW w:w="1027" w:type="dxa"/>
            <w:shd w:val="clear" w:color="auto" w:fill="auto"/>
            <w:vAlign w:val="center"/>
          </w:tcPr>
          <w:p w14:paraId="05F2934E" w14:textId="77777777" w:rsidR="00DA571C" w:rsidRPr="00DA571C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A571C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  <w:p w14:paraId="12443EBD" w14:textId="4F716A0D" w:rsidR="00DA571C" w:rsidRPr="00DA571C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A571C">
              <w:rPr>
                <w:rFonts w:ascii="Times New Roman" w:hAnsi="Times New Roman"/>
                <w:b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7BCB352" w14:textId="77777777" w:rsidR="00DA571C" w:rsidRPr="00DA571C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A571C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  <w:p w14:paraId="5F27847E" w14:textId="41C3C99C" w:rsidR="00DA571C" w:rsidRPr="00DA571C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A571C">
              <w:rPr>
                <w:rFonts w:ascii="Times New Roman" w:hAnsi="Times New Roman"/>
                <w:b/>
                <w:sz w:val="26"/>
                <w:szCs w:val="26"/>
              </w:rPr>
              <w:t>1.5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0B663A83" w14:textId="3FAC88D9" w:rsidR="00DA571C" w:rsidRPr="00DA571C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bidi="hi-IN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14:paraId="590ACEFD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bidi="hi-I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bidi="hi-IN"/>
              </w:rPr>
              <w:t>8</w:t>
            </w:r>
          </w:p>
          <w:p w14:paraId="6BDF5B99" w14:textId="358F390A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  <w:lang w:bidi="hi-I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bidi="hi-IN"/>
              </w:rPr>
              <w:t>5.5đ</w: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49EDBD06" w14:textId="4F7B34DA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bidi="hi-IN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14:paraId="44A78030" w14:textId="77777777" w:rsidR="00DA571C" w:rsidRDefault="00DA571C" w:rsidP="00DA571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bidi="hi-I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bidi="hi-IN"/>
              </w:rPr>
              <w:t>1</w:t>
            </w:r>
          </w:p>
          <w:p w14:paraId="407977DB" w14:textId="63B0C845" w:rsidR="00DA571C" w:rsidRPr="006C22A3" w:rsidRDefault="00DA571C" w:rsidP="00DA571C">
            <w:pPr>
              <w:spacing w:after="0"/>
              <w:jc w:val="center"/>
              <w:rPr>
                <w:rFonts w:ascii="Times New Roman" w:hAnsi="Times New Roman"/>
                <w:bCs/>
                <w:sz w:val="26"/>
                <w:szCs w:val="26"/>
                <w:lang w:bidi="hi-I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bidi="hi-IN"/>
              </w:rPr>
              <w:t>0.5đ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1091F6E" w14:textId="6E0A705F" w:rsidR="00DA571C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  <w:p w14:paraId="583AA1D7" w14:textId="7A46D505" w:rsidR="00DA571C" w:rsidRPr="00A2658E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10đ</w:t>
            </w:r>
          </w:p>
        </w:tc>
      </w:tr>
      <w:tr w:rsidR="00DA571C" w:rsidRPr="006C22A3" w14:paraId="219EA877" w14:textId="77777777" w:rsidTr="00DA571C">
        <w:trPr>
          <w:trHeight w:val="70"/>
        </w:trPr>
        <w:tc>
          <w:tcPr>
            <w:tcW w:w="5954" w:type="dxa"/>
            <w:gridSpan w:val="3"/>
          </w:tcPr>
          <w:p w14:paraId="5AA7F851" w14:textId="77777777" w:rsidR="00DA571C" w:rsidRPr="006C22A3" w:rsidRDefault="00DA571C" w:rsidP="00F4392E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ỉ lệ (%)</w:t>
            </w:r>
          </w:p>
        </w:tc>
        <w:tc>
          <w:tcPr>
            <w:tcW w:w="1936" w:type="dxa"/>
            <w:gridSpan w:val="2"/>
            <w:vAlign w:val="center"/>
          </w:tcPr>
          <w:p w14:paraId="78EE1496" w14:textId="42B5BA18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5%</w:t>
            </w:r>
          </w:p>
        </w:tc>
        <w:tc>
          <w:tcPr>
            <w:tcW w:w="2037" w:type="dxa"/>
            <w:gridSpan w:val="4"/>
            <w:vAlign w:val="center"/>
          </w:tcPr>
          <w:p w14:paraId="6098C48A" w14:textId="41BC38C1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5%</w:t>
            </w:r>
          </w:p>
        </w:tc>
        <w:tc>
          <w:tcPr>
            <w:tcW w:w="1980" w:type="dxa"/>
            <w:gridSpan w:val="2"/>
            <w:vAlign w:val="center"/>
          </w:tcPr>
          <w:p w14:paraId="5FB8BA52" w14:textId="77F61266" w:rsidR="00DA571C" w:rsidRPr="006C22A3" w:rsidRDefault="00DA571C" w:rsidP="00A2658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55%</w:t>
            </w:r>
          </w:p>
        </w:tc>
        <w:tc>
          <w:tcPr>
            <w:tcW w:w="1948" w:type="dxa"/>
            <w:gridSpan w:val="2"/>
            <w:vAlign w:val="center"/>
          </w:tcPr>
          <w:p w14:paraId="4CD0D3F9" w14:textId="5A6536D9" w:rsidR="00DA571C" w:rsidRPr="006C22A3" w:rsidRDefault="00DA571C" w:rsidP="00A2658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5%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8E12D95" w14:textId="16772B23" w:rsidR="00DA571C" w:rsidRPr="00A2658E" w:rsidRDefault="00DA571C" w:rsidP="00A2658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2658E">
              <w:rPr>
                <w:rFonts w:ascii="Times New Roman" w:hAnsi="Times New Roman"/>
                <w:b/>
                <w:bCs/>
                <w:sz w:val="24"/>
                <w:szCs w:val="24"/>
              </w:rPr>
              <w:t>100%</w:t>
            </w:r>
          </w:p>
        </w:tc>
      </w:tr>
      <w:tr w:rsidR="00DA571C" w:rsidRPr="006C22A3" w14:paraId="28838C29" w14:textId="77777777" w:rsidTr="00DA571C">
        <w:trPr>
          <w:trHeight w:val="70"/>
        </w:trPr>
        <w:tc>
          <w:tcPr>
            <w:tcW w:w="5954" w:type="dxa"/>
            <w:gridSpan w:val="3"/>
          </w:tcPr>
          <w:p w14:paraId="5EB18FF5" w14:textId="77777777" w:rsidR="00DA571C" w:rsidRPr="006C22A3" w:rsidRDefault="00DA571C" w:rsidP="00F4392E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ỉ lệ chung (%)</w:t>
            </w:r>
          </w:p>
        </w:tc>
        <w:tc>
          <w:tcPr>
            <w:tcW w:w="3973" w:type="dxa"/>
            <w:gridSpan w:val="6"/>
            <w:vAlign w:val="center"/>
          </w:tcPr>
          <w:p w14:paraId="5CEC82B8" w14:textId="04113478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40%</w:t>
            </w:r>
          </w:p>
        </w:tc>
        <w:tc>
          <w:tcPr>
            <w:tcW w:w="3928" w:type="dxa"/>
            <w:gridSpan w:val="4"/>
            <w:vAlign w:val="center"/>
          </w:tcPr>
          <w:p w14:paraId="785FA914" w14:textId="5C90DBA2" w:rsidR="00DA571C" w:rsidRPr="006C22A3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60%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A10FB3F" w14:textId="69041DFB" w:rsidR="00DA571C" w:rsidRPr="00A2658E" w:rsidRDefault="00DA571C" w:rsidP="0074192E">
            <w:pPr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2658E">
              <w:rPr>
                <w:rFonts w:ascii="Times New Roman" w:hAnsi="Times New Roman"/>
                <w:b/>
                <w:sz w:val="24"/>
                <w:szCs w:val="24"/>
              </w:rPr>
              <w:t>100%</w:t>
            </w:r>
          </w:p>
        </w:tc>
      </w:tr>
    </w:tbl>
    <w:p w14:paraId="59A4C66D" w14:textId="77777777" w:rsidR="006C22A3" w:rsidRPr="006C22A3" w:rsidRDefault="006C22A3" w:rsidP="006C22A3">
      <w:pPr>
        <w:spacing w:after="160" w:line="259" w:lineRule="auto"/>
        <w:rPr>
          <w:rFonts w:ascii="Times New Roman" w:hAnsi="Times New Roman"/>
          <w:b/>
          <w:bCs/>
          <w:color w:val="000000"/>
          <w:sz w:val="28"/>
          <w:szCs w:val="18"/>
        </w:rPr>
      </w:pPr>
    </w:p>
    <w:p w14:paraId="215D3305" w14:textId="77777777" w:rsidR="006C22A3" w:rsidRPr="006C22A3" w:rsidRDefault="006C22A3" w:rsidP="006C22A3">
      <w:pPr>
        <w:spacing w:after="160" w:line="259" w:lineRule="auto"/>
        <w:rPr>
          <w:rFonts w:ascii="Times New Roman" w:hAnsi="Times New Roman"/>
          <w:b/>
          <w:bCs/>
          <w:color w:val="000000"/>
          <w:sz w:val="28"/>
          <w:szCs w:val="18"/>
        </w:rPr>
      </w:pPr>
      <w:r w:rsidRPr="006C22A3">
        <w:rPr>
          <w:rFonts w:ascii="Times New Roman" w:hAnsi="Times New Roman"/>
          <w:b/>
          <w:bCs/>
          <w:color w:val="000000"/>
          <w:sz w:val="28"/>
          <w:szCs w:val="18"/>
        </w:rPr>
        <w:br w:type="page"/>
      </w:r>
    </w:p>
    <w:tbl>
      <w:tblPr>
        <w:tblW w:w="15451" w:type="dxa"/>
        <w:tblLook w:val="01E0" w:firstRow="1" w:lastRow="1" w:firstColumn="1" w:lastColumn="1" w:noHBand="0" w:noVBand="0"/>
      </w:tblPr>
      <w:tblGrid>
        <w:gridCol w:w="7371"/>
        <w:gridCol w:w="8080"/>
      </w:tblGrid>
      <w:tr w:rsidR="006C22A3" w:rsidRPr="006C22A3" w14:paraId="30A4FD33" w14:textId="77777777" w:rsidTr="00CD63FE">
        <w:tc>
          <w:tcPr>
            <w:tcW w:w="7371" w:type="dxa"/>
          </w:tcPr>
          <w:p w14:paraId="372CBA99" w14:textId="77777777" w:rsidR="006C22A3" w:rsidRPr="006C22A3" w:rsidRDefault="006C22A3" w:rsidP="00CD63FE">
            <w:pPr>
              <w:spacing w:after="0" w:line="240" w:lineRule="auto"/>
              <w:ind w:right="-2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C22A3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TRƯỜNG THCS NGỌC HỒI</w:t>
            </w:r>
          </w:p>
          <w:p w14:paraId="49FF61D0" w14:textId="77777777" w:rsidR="006C22A3" w:rsidRPr="006C22A3" w:rsidRDefault="006C22A3" w:rsidP="00CD63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080" w:type="dxa"/>
          </w:tcPr>
          <w:p w14:paraId="6558476B" w14:textId="737C4DA0" w:rsidR="006C22A3" w:rsidRPr="006C22A3" w:rsidRDefault="006C22A3" w:rsidP="00CD63F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BẢN ĐẶC TẢ</w:t>
            </w:r>
            <w:r w:rsidRPr="006C22A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ĐỀ KIỂM TRA HỌC KÌ I</w:t>
            </w:r>
          </w:p>
          <w:p w14:paraId="06B8D26E" w14:textId="77777777" w:rsidR="006C22A3" w:rsidRPr="006C22A3" w:rsidRDefault="006C22A3" w:rsidP="00CD63FE">
            <w:pPr>
              <w:pStyle w:val="Heading1"/>
              <w:spacing w:before="0" w:after="0"/>
              <w:jc w:val="center"/>
              <w:rPr>
                <w:bCs w:val="0"/>
                <w:sz w:val="28"/>
                <w:szCs w:val="28"/>
                <w:lang w:val="pt-BR"/>
              </w:rPr>
            </w:pPr>
            <w:r w:rsidRPr="006C22A3">
              <w:rPr>
                <w:bCs w:val="0"/>
                <w:sz w:val="28"/>
                <w:szCs w:val="28"/>
                <w:lang w:val="pt-BR"/>
              </w:rPr>
              <w:t>MÔN: TOÁN 8</w:t>
            </w:r>
          </w:p>
          <w:p w14:paraId="7B6D716B" w14:textId="77777777" w:rsidR="006C22A3" w:rsidRPr="006C22A3" w:rsidRDefault="006C22A3" w:rsidP="00CD63FE">
            <w:pPr>
              <w:pStyle w:val="Heading1"/>
              <w:spacing w:before="0" w:after="0"/>
              <w:jc w:val="center"/>
              <w:rPr>
                <w:b w:val="0"/>
                <w:sz w:val="28"/>
                <w:szCs w:val="28"/>
                <w:lang w:val="pt-BR"/>
              </w:rPr>
            </w:pPr>
            <w:r w:rsidRPr="006C22A3">
              <w:rPr>
                <w:b w:val="0"/>
                <w:sz w:val="28"/>
                <w:szCs w:val="28"/>
                <w:lang w:val="pt-BR"/>
              </w:rPr>
              <w:t>Năm học 2022 - 2023</w:t>
            </w:r>
          </w:p>
        </w:tc>
      </w:tr>
    </w:tbl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415"/>
        <w:gridCol w:w="2121"/>
        <w:gridCol w:w="6355"/>
        <w:gridCol w:w="991"/>
        <w:gridCol w:w="992"/>
        <w:gridCol w:w="1026"/>
        <w:gridCol w:w="944"/>
      </w:tblGrid>
      <w:tr w:rsidR="006C22A3" w:rsidRPr="006C22A3" w14:paraId="322F9DD7" w14:textId="77777777" w:rsidTr="00CD63FE">
        <w:trPr>
          <w:jc w:val="center"/>
        </w:trPr>
        <w:tc>
          <w:tcPr>
            <w:tcW w:w="704" w:type="dxa"/>
            <w:vMerge w:val="restart"/>
          </w:tcPr>
          <w:p w14:paraId="7C737A52" w14:textId="77777777" w:rsidR="006C22A3" w:rsidRPr="006C22A3" w:rsidRDefault="006C22A3" w:rsidP="00F4392E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t>TT</w:t>
            </w:r>
          </w:p>
        </w:tc>
        <w:tc>
          <w:tcPr>
            <w:tcW w:w="1415" w:type="dxa"/>
            <w:vMerge w:val="restart"/>
          </w:tcPr>
          <w:p w14:paraId="7528892E" w14:textId="77777777" w:rsidR="006C22A3" w:rsidRPr="006C22A3" w:rsidRDefault="006C22A3" w:rsidP="00F4392E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t>Nội dung kiến thức</w:t>
            </w:r>
          </w:p>
        </w:tc>
        <w:tc>
          <w:tcPr>
            <w:tcW w:w="2121" w:type="dxa"/>
            <w:vMerge w:val="restart"/>
          </w:tcPr>
          <w:p w14:paraId="2F23B168" w14:textId="77777777" w:rsidR="006C22A3" w:rsidRPr="006C22A3" w:rsidRDefault="006C22A3" w:rsidP="00F4392E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t>Đơn vị kiến thức</w:t>
            </w:r>
          </w:p>
        </w:tc>
        <w:tc>
          <w:tcPr>
            <w:tcW w:w="6355" w:type="dxa"/>
            <w:vMerge w:val="restart"/>
          </w:tcPr>
          <w:p w14:paraId="0759BAD3" w14:textId="77777777" w:rsidR="006C22A3" w:rsidRPr="006C22A3" w:rsidRDefault="006C22A3" w:rsidP="00F4392E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t>Mức độ kiến thức, kĩ năng cần đánh giá</w:t>
            </w:r>
          </w:p>
        </w:tc>
        <w:tc>
          <w:tcPr>
            <w:tcW w:w="3953" w:type="dxa"/>
            <w:gridSpan w:val="4"/>
          </w:tcPr>
          <w:p w14:paraId="1860F48A" w14:textId="77777777" w:rsidR="006C22A3" w:rsidRPr="006C22A3" w:rsidRDefault="006C22A3" w:rsidP="00F4392E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t>Số câu hỏi theo</w:t>
            </w:r>
          </w:p>
          <w:p w14:paraId="5A921B56" w14:textId="77777777" w:rsidR="006C22A3" w:rsidRPr="006C22A3" w:rsidRDefault="006C22A3" w:rsidP="00F4392E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t>mức độ nhận thức</w:t>
            </w:r>
          </w:p>
        </w:tc>
      </w:tr>
      <w:tr w:rsidR="006C22A3" w:rsidRPr="006C22A3" w14:paraId="5EA57F9A" w14:textId="77777777" w:rsidTr="00CD63FE">
        <w:trPr>
          <w:jc w:val="center"/>
        </w:trPr>
        <w:tc>
          <w:tcPr>
            <w:tcW w:w="704" w:type="dxa"/>
            <w:vMerge/>
          </w:tcPr>
          <w:p w14:paraId="67C714A6" w14:textId="77777777" w:rsidR="006C22A3" w:rsidRPr="006C22A3" w:rsidRDefault="006C22A3" w:rsidP="00F4392E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415" w:type="dxa"/>
            <w:vMerge/>
          </w:tcPr>
          <w:p w14:paraId="5B701273" w14:textId="77777777" w:rsidR="006C22A3" w:rsidRPr="006C22A3" w:rsidRDefault="006C22A3" w:rsidP="00F4392E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2121" w:type="dxa"/>
            <w:vMerge/>
          </w:tcPr>
          <w:p w14:paraId="7580A010" w14:textId="77777777" w:rsidR="006C22A3" w:rsidRPr="006C22A3" w:rsidRDefault="006C22A3" w:rsidP="00F4392E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6355" w:type="dxa"/>
            <w:vMerge/>
          </w:tcPr>
          <w:p w14:paraId="6289814B" w14:textId="77777777" w:rsidR="006C22A3" w:rsidRPr="006C22A3" w:rsidRDefault="006C22A3" w:rsidP="00F4392E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91" w:type="dxa"/>
            <w:vAlign w:val="center"/>
          </w:tcPr>
          <w:p w14:paraId="50320146" w14:textId="77777777" w:rsidR="006C22A3" w:rsidRPr="006C22A3" w:rsidRDefault="006C22A3" w:rsidP="00F4392E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t>Nhận biết</w:t>
            </w:r>
          </w:p>
        </w:tc>
        <w:tc>
          <w:tcPr>
            <w:tcW w:w="992" w:type="dxa"/>
            <w:vAlign w:val="center"/>
          </w:tcPr>
          <w:p w14:paraId="2967AAE8" w14:textId="77777777" w:rsidR="006C22A3" w:rsidRPr="006C22A3" w:rsidRDefault="006C22A3" w:rsidP="00F4392E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t>Thông hiểu</w:t>
            </w:r>
          </w:p>
        </w:tc>
        <w:tc>
          <w:tcPr>
            <w:tcW w:w="1026" w:type="dxa"/>
            <w:vAlign w:val="center"/>
          </w:tcPr>
          <w:p w14:paraId="09143CE8" w14:textId="77777777" w:rsidR="006C22A3" w:rsidRPr="006C22A3" w:rsidRDefault="006C22A3" w:rsidP="00F4392E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t>Vận dụng</w:t>
            </w:r>
          </w:p>
        </w:tc>
        <w:tc>
          <w:tcPr>
            <w:tcW w:w="944" w:type="dxa"/>
            <w:vAlign w:val="center"/>
          </w:tcPr>
          <w:p w14:paraId="687153B7" w14:textId="77777777" w:rsidR="006C22A3" w:rsidRPr="006C22A3" w:rsidRDefault="006C22A3" w:rsidP="00F4392E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t>Vận dụng cao</w:t>
            </w:r>
          </w:p>
        </w:tc>
      </w:tr>
      <w:tr w:rsidR="00FB6416" w:rsidRPr="006C22A3" w14:paraId="7EFE539B" w14:textId="77777777" w:rsidTr="00742B8C">
        <w:trPr>
          <w:trHeight w:val="691"/>
          <w:jc w:val="center"/>
        </w:trPr>
        <w:tc>
          <w:tcPr>
            <w:tcW w:w="704" w:type="dxa"/>
            <w:vMerge w:val="restart"/>
          </w:tcPr>
          <w:p w14:paraId="0E1D14E9" w14:textId="77777777" w:rsidR="00FB6416" w:rsidRPr="006C22A3" w:rsidRDefault="00FB6416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  <w:t>1</w:t>
            </w:r>
          </w:p>
        </w:tc>
        <w:tc>
          <w:tcPr>
            <w:tcW w:w="1415" w:type="dxa"/>
            <w:vMerge w:val="restart"/>
          </w:tcPr>
          <w:p w14:paraId="0CB7D995" w14:textId="77777777" w:rsidR="00FB6416" w:rsidRPr="006C22A3" w:rsidRDefault="00FB6416" w:rsidP="00F4392E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Phép nhân, phép chia đa thức</w:t>
            </w:r>
          </w:p>
        </w:tc>
        <w:tc>
          <w:tcPr>
            <w:tcW w:w="2121" w:type="dxa"/>
            <w:vMerge w:val="restart"/>
          </w:tcPr>
          <w:p w14:paraId="0422DFAE" w14:textId="77777777" w:rsidR="00FB6416" w:rsidRPr="006C22A3" w:rsidRDefault="00FB6416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</w:rPr>
              <w:t>Nhân, chia đa thức</w:t>
            </w:r>
          </w:p>
        </w:tc>
        <w:tc>
          <w:tcPr>
            <w:tcW w:w="6355" w:type="dxa"/>
          </w:tcPr>
          <w:p w14:paraId="48EBD2AE" w14:textId="77777777" w:rsidR="00FB6416" w:rsidRPr="006C22A3" w:rsidRDefault="00FB6416" w:rsidP="00F4392E">
            <w:pPr>
              <w:spacing w:after="0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  <w:t>Nhận biết:</w:t>
            </w:r>
          </w:p>
          <w:p w14:paraId="19FE2718" w14:textId="77777777" w:rsidR="00FB6416" w:rsidRPr="006C22A3" w:rsidRDefault="00FB6416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  <w:t xml:space="preserve">Nhận biết được </w:t>
            </w: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phép chia đa thức</w:t>
            </w:r>
          </w:p>
        </w:tc>
        <w:tc>
          <w:tcPr>
            <w:tcW w:w="991" w:type="dxa"/>
            <w:vAlign w:val="center"/>
          </w:tcPr>
          <w:p w14:paraId="462E7AF1" w14:textId="4A0BD1F5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  <w:p w14:paraId="18E2DB5B" w14:textId="61B905BE" w:rsidR="00FB6416" w:rsidRPr="00FB6416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N2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,3</w:t>
            </w:r>
          </w:p>
        </w:tc>
        <w:tc>
          <w:tcPr>
            <w:tcW w:w="992" w:type="dxa"/>
            <w:vAlign w:val="center"/>
          </w:tcPr>
          <w:p w14:paraId="5205FEC9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026" w:type="dxa"/>
            <w:vAlign w:val="center"/>
          </w:tcPr>
          <w:p w14:paraId="4B0C3EDC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44" w:type="dxa"/>
            <w:vAlign w:val="center"/>
          </w:tcPr>
          <w:p w14:paraId="2FD44F98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</w:tr>
      <w:tr w:rsidR="006C22A3" w:rsidRPr="006C22A3" w14:paraId="75EAEBC2" w14:textId="77777777" w:rsidTr="00742B8C">
        <w:trPr>
          <w:jc w:val="center"/>
        </w:trPr>
        <w:tc>
          <w:tcPr>
            <w:tcW w:w="704" w:type="dxa"/>
            <w:vMerge/>
          </w:tcPr>
          <w:p w14:paraId="0DF438F1" w14:textId="77777777" w:rsidR="006C22A3" w:rsidRPr="006C22A3" w:rsidRDefault="006C22A3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415" w:type="dxa"/>
            <w:vMerge/>
          </w:tcPr>
          <w:p w14:paraId="6D393E62" w14:textId="77777777" w:rsidR="006C22A3" w:rsidRPr="006C22A3" w:rsidRDefault="006C22A3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2121" w:type="dxa"/>
            <w:vMerge/>
          </w:tcPr>
          <w:p w14:paraId="481B155C" w14:textId="77777777" w:rsidR="006C22A3" w:rsidRPr="006C22A3" w:rsidRDefault="006C22A3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6355" w:type="dxa"/>
          </w:tcPr>
          <w:p w14:paraId="520F49A8" w14:textId="77777777" w:rsidR="006C22A3" w:rsidRPr="006C22A3" w:rsidRDefault="006C22A3" w:rsidP="00F4392E">
            <w:pPr>
              <w:spacing w:after="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  <w:t>Vận dụng:</w:t>
            </w:r>
          </w:p>
          <w:p w14:paraId="2F8986B4" w14:textId="77777777" w:rsidR="006C22A3" w:rsidRPr="006C22A3" w:rsidRDefault="006C22A3" w:rsidP="00F4392E">
            <w:pPr>
              <w:spacing w:after="0"/>
              <w:jc w:val="both"/>
              <w:rPr>
                <w:rFonts w:ascii="Times New Roman" w:eastAsia="Times New Roman" w:hAnsi="Times New Roman"/>
                <w:bCs/>
                <w:iCs/>
                <w:color w:val="000000"/>
                <w:sz w:val="26"/>
                <w:szCs w:val="26"/>
                <w:highlight w:val="lightGray"/>
              </w:rPr>
            </w:pPr>
            <w:r w:rsidRPr="006C22A3">
              <w:rPr>
                <w:rFonts w:ascii="Times New Roman" w:eastAsia="Times New Roman" w:hAnsi="Times New Roman"/>
                <w:bCs/>
                <w:iCs/>
                <w:color w:val="000000"/>
                <w:sz w:val="26"/>
                <w:szCs w:val="26"/>
              </w:rPr>
              <w:t>Rút gọn biểu thức và tìm x</w:t>
            </w:r>
          </w:p>
          <w:p w14:paraId="4A01649B" w14:textId="77777777" w:rsidR="006C22A3" w:rsidRPr="006C22A3" w:rsidRDefault="006C22A3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91" w:type="dxa"/>
            <w:vAlign w:val="center"/>
          </w:tcPr>
          <w:p w14:paraId="327D7782" w14:textId="77777777" w:rsidR="006C22A3" w:rsidRPr="006C22A3" w:rsidRDefault="006C22A3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125E90F8" w14:textId="77777777" w:rsidR="006C22A3" w:rsidRPr="006C22A3" w:rsidRDefault="006C22A3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026" w:type="dxa"/>
            <w:vAlign w:val="center"/>
          </w:tcPr>
          <w:p w14:paraId="50EC2C4C" w14:textId="77777777" w:rsidR="006C22A3" w:rsidRPr="006C22A3" w:rsidRDefault="006C22A3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  <w:p w14:paraId="1DA8DC02" w14:textId="79B3464C" w:rsidR="006C22A3" w:rsidRPr="00742B8C" w:rsidRDefault="006C22A3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L2</w:t>
            </w:r>
            <w:r w:rsidR="00FB6416">
              <w:rPr>
                <w:rFonts w:ascii="Times New Roman" w:hAnsi="Times New Roman"/>
                <w:b/>
                <w:sz w:val="26"/>
                <w:szCs w:val="26"/>
              </w:rPr>
              <w:t>a</w:t>
            </w:r>
          </w:p>
        </w:tc>
        <w:tc>
          <w:tcPr>
            <w:tcW w:w="944" w:type="dxa"/>
            <w:vAlign w:val="center"/>
          </w:tcPr>
          <w:p w14:paraId="720CF39E" w14:textId="77777777" w:rsidR="006C22A3" w:rsidRPr="006C22A3" w:rsidRDefault="006C22A3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</w:tr>
      <w:tr w:rsidR="00FB6416" w:rsidRPr="006C22A3" w14:paraId="1B6BF893" w14:textId="77777777" w:rsidTr="00742B8C">
        <w:trPr>
          <w:jc w:val="center"/>
        </w:trPr>
        <w:tc>
          <w:tcPr>
            <w:tcW w:w="704" w:type="dxa"/>
            <w:vMerge/>
          </w:tcPr>
          <w:p w14:paraId="30C8973E" w14:textId="77777777" w:rsidR="00FB6416" w:rsidRPr="006C22A3" w:rsidRDefault="00FB6416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415" w:type="dxa"/>
            <w:vMerge/>
          </w:tcPr>
          <w:p w14:paraId="1A5EFAF2" w14:textId="77777777" w:rsidR="00FB6416" w:rsidRPr="006C22A3" w:rsidRDefault="00FB6416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2121" w:type="dxa"/>
            <w:vMerge w:val="restart"/>
          </w:tcPr>
          <w:p w14:paraId="48CDCC16" w14:textId="54943BD4" w:rsidR="00FB6416" w:rsidRPr="006C22A3" w:rsidRDefault="00FB6416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i/>
                <w:color w:val="000000"/>
                <w:sz w:val="26"/>
                <w:szCs w:val="26"/>
              </w:rPr>
              <w:t>Phân tích đa thức thành nhân tử</w:t>
            </w:r>
          </w:p>
        </w:tc>
        <w:tc>
          <w:tcPr>
            <w:tcW w:w="6355" w:type="dxa"/>
          </w:tcPr>
          <w:p w14:paraId="3AAFE1B7" w14:textId="77777777" w:rsidR="00FB6416" w:rsidRPr="006C22A3" w:rsidRDefault="00FB6416" w:rsidP="00FB6416">
            <w:pPr>
              <w:spacing w:after="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  <w:t>Thông hiểu:</w:t>
            </w:r>
          </w:p>
          <w:p w14:paraId="1A1B4E59" w14:textId="2C0B29F2" w:rsidR="00FB6416" w:rsidRPr="006C22A3" w:rsidRDefault="00FB6416" w:rsidP="00FB6416">
            <w:pPr>
              <w:spacing w:after="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</w:pPr>
            <w:r w:rsidRPr="006C22A3">
              <w:rPr>
                <w:rFonts w:ascii="Times New Roman" w:eastAsia="Times New Roman" w:hAnsi="Times New Roman"/>
                <w:bCs/>
                <w:iCs/>
                <w:color w:val="000000"/>
                <w:sz w:val="26"/>
                <w:szCs w:val="26"/>
              </w:rPr>
              <w:t>Phân tích được</w:t>
            </w:r>
            <w:r w:rsidRPr="006C22A3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đa thức thành nhân tử bằng </w:t>
            </w: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đặt nhân tử chung</w:t>
            </w:r>
          </w:p>
        </w:tc>
        <w:tc>
          <w:tcPr>
            <w:tcW w:w="991" w:type="dxa"/>
            <w:vAlign w:val="center"/>
          </w:tcPr>
          <w:p w14:paraId="24996475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4F686067" w14:textId="77777777" w:rsidR="00FB6416" w:rsidRPr="00FB6416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B6416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  <w:p w14:paraId="2BAF91DB" w14:textId="069FCEAA" w:rsidR="00FB6416" w:rsidRPr="00742B8C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B6416">
              <w:rPr>
                <w:rFonts w:ascii="Times New Roman" w:hAnsi="Times New Roman"/>
                <w:b/>
                <w:sz w:val="26"/>
                <w:szCs w:val="26"/>
              </w:rPr>
              <w:t>TL1a</w:t>
            </w:r>
          </w:p>
        </w:tc>
        <w:tc>
          <w:tcPr>
            <w:tcW w:w="1026" w:type="dxa"/>
            <w:vAlign w:val="center"/>
          </w:tcPr>
          <w:p w14:paraId="097B3EA0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44" w:type="dxa"/>
            <w:vAlign w:val="center"/>
          </w:tcPr>
          <w:p w14:paraId="581E3F37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</w:tr>
      <w:tr w:rsidR="00FB6416" w:rsidRPr="006C22A3" w14:paraId="0D5F8DEC" w14:textId="77777777" w:rsidTr="00742B8C">
        <w:trPr>
          <w:jc w:val="center"/>
        </w:trPr>
        <w:tc>
          <w:tcPr>
            <w:tcW w:w="704" w:type="dxa"/>
            <w:vMerge/>
          </w:tcPr>
          <w:p w14:paraId="506358F4" w14:textId="77777777" w:rsidR="00FB6416" w:rsidRPr="006C22A3" w:rsidRDefault="00FB6416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415" w:type="dxa"/>
            <w:vMerge/>
          </w:tcPr>
          <w:p w14:paraId="0E585CA3" w14:textId="77777777" w:rsidR="00FB6416" w:rsidRPr="006C22A3" w:rsidRDefault="00FB6416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2121" w:type="dxa"/>
            <w:vMerge/>
          </w:tcPr>
          <w:p w14:paraId="6EE6A471" w14:textId="73F9E35C" w:rsidR="00FB6416" w:rsidRPr="006C22A3" w:rsidRDefault="00FB6416" w:rsidP="00F4392E">
            <w:pPr>
              <w:spacing w:after="0"/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18"/>
              </w:rPr>
            </w:pPr>
          </w:p>
        </w:tc>
        <w:tc>
          <w:tcPr>
            <w:tcW w:w="6355" w:type="dxa"/>
          </w:tcPr>
          <w:p w14:paraId="213F6AFB" w14:textId="77777777" w:rsidR="00FB6416" w:rsidRPr="006C22A3" w:rsidRDefault="00FB6416" w:rsidP="00F4392E">
            <w:pPr>
              <w:spacing w:after="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  <w:t>Vận dụng:</w:t>
            </w:r>
          </w:p>
          <w:p w14:paraId="18F7D044" w14:textId="77777777" w:rsidR="00FB6416" w:rsidRPr="006C22A3" w:rsidRDefault="00FB6416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Cs/>
                <w:iCs/>
                <w:color w:val="000000"/>
                <w:sz w:val="26"/>
                <w:szCs w:val="26"/>
              </w:rPr>
              <w:t>Phân tích được</w:t>
            </w:r>
            <w:r w:rsidRPr="006C22A3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đa thức thành nhân tử bằng cách phối hợp nhiều phương pháp</w:t>
            </w:r>
          </w:p>
        </w:tc>
        <w:tc>
          <w:tcPr>
            <w:tcW w:w="991" w:type="dxa"/>
            <w:vAlign w:val="center"/>
          </w:tcPr>
          <w:p w14:paraId="75FD7334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17397C11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026" w:type="dxa"/>
            <w:vAlign w:val="center"/>
          </w:tcPr>
          <w:p w14:paraId="13595A7E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  <w:p w14:paraId="65F13DBB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L</w:t>
            </w:r>
          </w:p>
          <w:p w14:paraId="6A71D63F" w14:textId="4E76482A" w:rsidR="00FB6416" w:rsidRPr="00742B8C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1a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2</w:t>
            </w: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b</w:t>
            </w:r>
          </w:p>
        </w:tc>
        <w:tc>
          <w:tcPr>
            <w:tcW w:w="944" w:type="dxa"/>
            <w:vAlign w:val="center"/>
          </w:tcPr>
          <w:p w14:paraId="2C3521D4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</w:tr>
      <w:tr w:rsidR="006C22A3" w:rsidRPr="006C22A3" w14:paraId="3DA02453" w14:textId="77777777" w:rsidTr="00742B8C">
        <w:trPr>
          <w:jc w:val="center"/>
        </w:trPr>
        <w:tc>
          <w:tcPr>
            <w:tcW w:w="704" w:type="dxa"/>
            <w:vMerge/>
          </w:tcPr>
          <w:p w14:paraId="25D44A49" w14:textId="77777777" w:rsidR="006C22A3" w:rsidRPr="006C22A3" w:rsidRDefault="006C22A3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415" w:type="dxa"/>
            <w:vMerge/>
          </w:tcPr>
          <w:p w14:paraId="5C32AB29" w14:textId="77777777" w:rsidR="006C22A3" w:rsidRPr="006C22A3" w:rsidRDefault="006C22A3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2121" w:type="dxa"/>
          </w:tcPr>
          <w:p w14:paraId="1EDD192A" w14:textId="77777777" w:rsidR="006C22A3" w:rsidRPr="006C22A3" w:rsidRDefault="006C22A3" w:rsidP="00F4392E">
            <w:pPr>
              <w:spacing w:after="0"/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i/>
                <w:color w:val="000000"/>
                <w:sz w:val="26"/>
                <w:szCs w:val="26"/>
              </w:rPr>
              <w:t>7 HĐT đáng nhớ</w:t>
            </w:r>
          </w:p>
        </w:tc>
        <w:tc>
          <w:tcPr>
            <w:tcW w:w="6355" w:type="dxa"/>
          </w:tcPr>
          <w:p w14:paraId="231B2EDC" w14:textId="61B013C2" w:rsidR="006C22A3" w:rsidRPr="006C22A3" w:rsidRDefault="00FB6416" w:rsidP="00F4392E">
            <w:pPr>
              <w:spacing w:after="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</w:rPr>
              <w:t>Thông hiểu</w:t>
            </w:r>
            <w:r w:rsidR="006C22A3" w:rsidRPr="006C22A3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  <w:t> :</w:t>
            </w:r>
          </w:p>
          <w:p w14:paraId="387E93E7" w14:textId="4E8F811E" w:rsidR="006C22A3" w:rsidRPr="00FB6416" w:rsidRDefault="00FB6416" w:rsidP="00FB6416">
            <w:pPr>
              <w:spacing w:after="0"/>
              <w:jc w:val="both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ử dụng</w:t>
            </w:r>
            <w:r w:rsidR="006C22A3"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r w:rsidR="006C22A3"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hằng đẳng thức bình phương của một </w:t>
            </w: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tổng để tính giá trị biểu thức</w:t>
            </w:r>
          </w:p>
        </w:tc>
        <w:tc>
          <w:tcPr>
            <w:tcW w:w="991" w:type="dxa"/>
            <w:vAlign w:val="center"/>
          </w:tcPr>
          <w:p w14:paraId="35874D64" w14:textId="456A61E3" w:rsidR="006C22A3" w:rsidRPr="006C22A3" w:rsidRDefault="006C22A3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1D3A2605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  <w:p w14:paraId="22B0D6E3" w14:textId="6E0B0F71" w:rsidR="006C22A3" w:rsidRPr="00742B8C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N1</w:t>
            </w:r>
          </w:p>
        </w:tc>
        <w:tc>
          <w:tcPr>
            <w:tcW w:w="1026" w:type="dxa"/>
            <w:vAlign w:val="center"/>
          </w:tcPr>
          <w:p w14:paraId="753088F8" w14:textId="77777777" w:rsidR="006C22A3" w:rsidRPr="006C22A3" w:rsidRDefault="006C22A3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44" w:type="dxa"/>
            <w:vAlign w:val="center"/>
          </w:tcPr>
          <w:p w14:paraId="62038F5F" w14:textId="77777777" w:rsidR="006C22A3" w:rsidRPr="006C22A3" w:rsidRDefault="006C22A3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</w:tr>
      <w:tr w:rsidR="00FB6416" w:rsidRPr="006C22A3" w14:paraId="21ADE693" w14:textId="77777777" w:rsidTr="00742B8C">
        <w:trPr>
          <w:trHeight w:val="1375"/>
          <w:jc w:val="center"/>
        </w:trPr>
        <w:tc>
          <w:tcPr>
            <w:tcW w:w="704" w:type="dxa"/>
            <w:vMerge w:val="restart"/>
          </w:tcPr>
          <w:p w14:paraId="439E64CF" w14:textId="77777777" w:rsidR="00FB6416" w:rsidRPr="006C22A3" w:rsidRDefault="00FB6416" w:rsidP="00FB6416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  <w:t>2</w:t>
            </w:r>
          </w:p>
        </w:tc>
        <w:tc>
          <w:tcPr>
            <w:tcW w:w="1415" w:type="dxa"/>
            <w:vMerge w:val="restart"/>
          </w:tcPr>
          <w:p w14:paraId="2E8E3F2E" w14:textId="77777777" w:rsidR="00FB6416" w:rsidRPr="006C22A3" w:rsidRDefault="00FB6416" w:rsidP="00FB6416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Phân thức đại số</w:t>
            </w:r>
          </w:p>
        </w:tc>
        <w:tc>
          <w:tcPr>
            <w:tcW w:w="2121" w:type="dxa"/>
          </w:tcPr>
          <w:p w14:paraId="221A835B" w14:textId="77777777" w:rsidR="00FB6416" w:rsidRPr="006C22A3" w:rsidRDefault="00FB6416" w:rsidP="00FB6416">
            <w:pPr>
              <w:spacing w:after="0"/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  <w:t xml:space="preserve">Các </w:t>
            </w:r>
            <w:r w:rsidRPr="006C22A3">
              <w:rPr>
                <w:rFonts w:ascii="Times New Roman" w:eastAsia="Times New Roman" w:hAnsi="Times New Roman"/>
                <w:b/>
                <w:i/>
                <w:color w:val="000000"/>
                <w:sz w:val="26"/>
                <w:szCs w:val="26"/>
              </w:rPr>
              <w:t xml:space="preserve"> phép tính về phân thức đại số</w:t>
            </w:r>
          </w:p>
        </w:tc>
        <w:tc>
          <w:tcPr>
            <w:tcW w:w="6355" w:type="dxa"/>
          </w:tcPr>
          <w:p w14:paraId="6E2E0403" w14:textId="77777777" w:rsidR="00FB6416" w:rsidRPr="006C22A3" w:rsidRDefault="00FB6416" w:rsidP="00FB6416">
            <w:pPr>
              <w:spacing w:after="0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  <w:t>Nhận biết:</w:t>
            </w:r>
          </w:p>
          <w:p w14:paraId="765CCBA4" w14:textId="77777777" w:rsidR="00FB6416" w:rsidRPr="006C22A3" w:rsidRDefault="00FB6416" w:rsidP="00FB6416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Nhận biết và tính được giá trị của biểu thức tại giá trị của biến</w:t>
            </w:r>
          </w:p>
        </w:tc>
        <w:tc>
          <w:tcPr>
            <w:tcW w:w="991" w:type="dxa"/>
            <w:vAlign w:val="center"/>
          </w:tcPr>
          <w:p w14:paraId="630D67CD" w14:textId="1FBC59FC" w:rsidR="00FB6416" w:rsidRPr="00FB6416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  <w:p w14:paraId="1454039C" w14:textId="0958961A" w:rsidR="00FB6416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FB6416">
              <w:rPr>
                <w:rFonts w:ascii="Times New Roman" w:hAnsi="Times New Roman"/>
                <w:b/>
                <w:bCs/>
                <w:sz w:val="26"/>
                <w:szCs w:val="26"/>
              </w:rPr>
              <w:t>TN4</w:t>
            </w:r>
          </w:p>
          <w:p w14:paraId="206077B9" w14:textId="2AF65414" w:rsidR="00FB6416" w:rsidRPr="00742B8C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TL3a</w:t>
            </w:r>
          </w:p>
        </w:tc>
        <w:tc>
          <w:tcPr>
            <w:tcW w:w="992" w:type="dxa"/>
            <w:vAlign w:val="center"/>
          </w:tcPr>
          <w:p w14:paraId="2FDDA669" w14:textId="17D4E803" w:rsidR="00FB6416" w:rsidRPr="00FB6416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026" w:type="dxa"/>
            <w:vAlign w:val="center"/>
          </w:tcPr>
          <w:p w14:paraId="6545D871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44" w:type="dxa"/>
            <w:vAlign w:val="center"/>
          </w:tcPr>
          <w:p w14:paraId="438D6023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</w:tr>
      <w:tr w:rsidR="00FB6416" w:rsidRPr="006C22A3" w14:paraId="3A324A09" w14:textId="77777777" w:rsidTr="00742B8C">
        <w:trPr>
          <w:trHeight w:val="1428"/>
          <w:jc w:val="center"/>
        </w:trPr>
        <w:tc>
          <w:tcPr>
            <w:tcW w:w="704" w:type="dxa"/>
            <w:vMerge/>
          </w:tcPr>
          <w:p w14:paraId="01EC3E9A" w14:textId="77777777" w:rsidR="00FB6416" w:rsidRPr="006C22A3" w:rsidRDefault="00FB6416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415" w:type="dxa"/>
            <w:vMerge/>
          </w:tcPr>
          <w:p w14:paraId="5F2A47BA" w14:textId="77777777" w:rsidR="00FB6416" w:rsidRPr="006C22A3" w:rsidRDefault="00FB6416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2121" w:type="dxa"/>
            <w:vMerge w:val="restart"/>
          </w:tcPr>
          <w:p w14:paraId="740E83BC" w14:textId="77777777" w:rsidR="00FB6416" w:rsidRPr="006C22A3" w:rsidRDefault="00FB6416" w:rsidP="00F4392E">
            <w:pPr>
              <w:spacing w:after="0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</w:rPr>
            </w:pPr>
          </w:p>
          <w:p w14:paraId="6BE0B9FB" w14:textId="77777777" w:rsidR="00FB6416" w:rsidRPr="006C22A3" w:rsidRDefault="00FB6416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</w:rPr>
              <w:t>Phân thức đại số và các bài toán liên quan</w:t>
            </w:r>
          </w:p>
        </w:tc>
        <w:tc>
          <w:tcPr>
            <w:tcW w:w="6355" w:type="dxa"/>
          </w:tcPr>
          <w:p w14:paraId="24F01EBD" w14:textId="77777777" w:rsidR="00FB6416" w:rsidRPr="006C22A3" w:rsidRDefault="00FB6416" w:rsidP="00F4392E">
            <w:pPr>
              <w:spacing w:after="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  <w:t>Vận dụng:</w:t>
            </w:r>
          </w:p>
          <w:p w14:paraId="2AD7F44E" w14:textId="77777777" w:rsidR="00FB6416" w:rsidRPr="006C22A3" w:rsidRDefault="00FB6416" w:rsidP="00F4392E">
            <w:pPr>
              <w:spacing w:after="0"/>
              <w:jc w:val="both"/>
              <w:rPr>
                <w:rFonts w:ascii="Times New Roman" w:eastAsia="Times New Roman" w:hAnsi="Times New Roman"/>
                <w:bCs/>
                <w:iCs/>
                <w:color w:val="000000"/>
                <w:sz w:val="26"/>
                <w:szCs w:val="26"/>
              </w:rPr>
            </w:pPr>
            <w:r w:rsidRPr="006C22A3">
              <w:rPr>
                <w:rFonts w:ascii="Times New Roman" w:eastAsia="Times New Roman" w:hAnsi="Times New Roman"/>
                <w:bCs/>
                <w:iCs/>
                <w:color w:val="000000"/>
                <w:sz w:val="26"/>
                <w:szCs w:val="26"/>
              </w:rPr>
              <w:t>- Thực hiện được phép nhân phân thức đại số</w:t>
            </w:r>
          </w:p>
          <w:p w14:paraId="21350456" w14:textId="39C41E4A" w:rsidR="00FB6416" w:rsidRPr="006C22A3" w:rsidRDefault="00FB6416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Pr="006C22A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Tìm </w:t>
            </w:r>
            <w:r w:rsidRPr="006C22A3">
              <w:rPr>
                <w:rFonts w:ascii="Times New Roman" w:hAnsi="Times New Roman"/>
                <w:sz w:val="28"/>
                <w:szCs w:val="28"/>
              </w:rPr>
              <w:t xml:space="preserve">được </w:t>
            </w:r>
            <w:r w:rsidRPr="006C22A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giá trị nguyên của </w:t>
            </w:r>
            <w:r w:rsidRPr="006C22A3">
              <w:rPr>
                <w:rFonts w:ascii="Times New Roman" w:hAnsi="Times New Roman"/>
                <w:sz w:val="28"/>
                <w:szCs w:val="28"/>
              </w:rPr>
              <w:t xml:space="preserve">biến </w:t>
            </w:r>
            <w:r w:rsidRPr="006C22A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ể </w:t>
            </w:r>
            <w:r w:rsidRPr="006C22A3">
              <w:rPr>
                <w:rFonts w:ascii="Times New Roman" w:hAnsi="Times New Roman"/>
                <w:sz w:val="28"/>
                <w:szCs w:val="28"/>
              </w:rPr>
              <w:t>biểu thức</w:t>
            </w:r>
            <w:r w:rsidRPr="006C22A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nhận giá trị nguyên</w:t>
            </w:r>
          </w:p>
        </w:tc>
        <w:tc>
          <w:tcPr>
            <w:tcW w:w="991" w:type="dxa"/>
            <w:vAlign w:val="center"/>
          </w:tcPr>
          <w:p w14:paraId="5B543094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47D877C1" w14:textId="6B2D2BD3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026" w:type="dxa"/>
            <w:vAlign w:val="center"/>
          </w:tcPr>
          <w:p w14:paraId="3EF734B7" w14:textId="656C0188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  <w:p w14:paraId="567706B9" w14:textId="09755486" w:rsidR="00FB6416" w:rsidRPr="00742B8C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L3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b</w:t>
            </w: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c</w:t>
            </w:r>
          </w:p>
        </w:tc>
        <w:tc>
          <w:tcPr>
            <w:tcW w:w="944" w:type="dxa"/>
            <w:vAlign w:val="center"/>
          </w:tcPr>
          <w:p w14:paraId="2F49B85B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</w:tr>
      <w:tr w:rsidR="006C22A3" w:rsidRPr="006C22A3" w14:paraId="0CDC091A" w14:textId="77777777" w:rsidTr="00742B8C">
        <w:trPr>
          <w:jc w:val="center"/>
        </w:trPr>
        <w:tc>
          <w:tcPr>
            <w:tcW w:w="704" w:type="dxa"/>
            <w:vMerge/>
          </w:tcPr>
          <w:p w14:paraId="6E80E16E" w14:textId="77777777" w:rsidR="006C22A3" w:rsidRPr="006C22A3" w:rsidRDefault="006C22A3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415" w:type="dxa"/>
            <w:vMerge/>
          </w:tcPr>
          <w:p w14:paraId="61551B91" w14:textId="77777777" w:rsidR="006C22A3" w:rsidRPr="006C22A3" w:rsidRDefault="006C22A3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2121" w:type="dxa"/>
            <w:vMerge/>
          </w:tcPr>
          <w:p w14:paraId="190F6504" w14:textId="77777777" w:rsidR="006C22A3" w:rsidRPr="006C22A3" w:rsidRDefault="006C22A3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6355" w:type="dxa"/>
          </w:tcPr>
          <w:p w14:paraId="7EA30E09" w14:textId="77777777" w:rsidR="006C22A3" w:rsidRPr="006C22A3" w:rsidRDefault="006C22A3" w:rsidP="00F4392E">
            <w:pPr>
              <w:spacing w:after="0"/>
              <w:jc w:val="both"/>
              <w:rPr>
                <w:rFonts w:ascii="Times New Roman" w:hAnsi="Times New Roman"/>
                <w:b/>
                <w:i/>
                <w:noProof/>
                <w:spacing w:val="-8"/>
                <w:sz w:val="28"/>
                <w:szCs w:val="28"/>
                <w:lang w:val="vi-VN"/>
              </w:rPr>
            </w:pPr>
            <w:r w:rsidRPr="006C22A3">
              <w:rPr>
                <w:rFonts w:ascii="Times New Roman" w:hAnsi="Times New Roman"/>
                <w:b/>
                <w:i/>
                <w:noProof/>
                <w:spacing w:val="-8"/>
                <w:sz w:val="28"/>
                <w:szCs w:val="28"/>
                <w:lang w:val="vi-VN"/>
              </w:rPr>
              <w:t>Vận dụng cao:</w:t>
            </w:r>
          </w:p>
          <w:p w14:paraId="505E6954" w14:textId="77777777" w:rsidR="006C22A3" w:rsidRPr="006C22A3" w:rsidRDefault="006C22A3" w:rsidP="00F4392E">
            <w:pPr>
              <w:spacing w:after="0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</w:rPr>
            </w:pPr>
            <w:r w:rsidRPr="006C22A3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</w:rPr>
              <w:t>Tính được giá trị của biểu thức dựa vào điều kiện cho trước</w:t>
            </w:r>
          </w:p>
        </w:tc>
        <w:tc>
          <w:tcPr>
            <w:tcW w:w="991" w:type="dxa"/>
            <w:vAlign w:val="center"/>
          </w:tcPr>
          <w:p w14:paraId="50FB914F" w14:textId="77777777" w:rsidR="006C22A3" w:rsidRPr="006C22A3" w:rsidRDefault="006C22A3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5E025CB6" w14:textId="77777777" w:rsidR="006C22A3" w:rsidRPr="006C22A3" w:rsidRDefault="006C22A3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026" w:type="dxa"/>
            <w:vAlign w:val="center"/>
          </w:tcPr>
          <w:p w14:paraId="713BF14D" w14:textId="7D2EA7EB" w:rsidR="006C22A3" w:rsidRPr="006C22A3" w:rsidRDefault="006C22A3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44" w:type="dxa"/>
            <w:vAlign w:val="center"/>
          </w:tcPr>
          <w:p w14:paraId="67F99FBE" w14:textId="77777777" w:rsidR="00FB6416" w:rsidRPr="006C22A3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  <w:p w14:paraId="23A505CB" w14:textId="0D219CF2" w:rsidR="006C22A3" w:rsidRPr="00742B8C" w:rsidRDefault="00FB6416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L5</w:t>
            </w:r>
          </w:p>
        </w:tc>
      </w:tr>
      <w:tr w:rsidR="00742B8C" w:rsidRPr="006C22A3" w14:paraId="2A67EF59" w14:textId="77777777" w:rsidTr="00742B8C">
        <w:trPr>
          <w:trHeight w:val="703"/>
          <w:jc w:val="center"/>
        </w:trPr>
        <w:tc>
          <w:tcPr>
            <w:tcW w:w="704" w:type="dxa"/>
            <w:vMerge w:val="restart"/>
          </w:tcPr>
          <w:p w14:paraId="7055E171" w14:textId="77777777" w:rsidR="00742B8C" w:rsidRPr="006C22A3" w:rsidRDefault="00742B8C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  <w:t>3</w:t>
            </w:r>
          </w:p>
        </w:tc>
        <w:tc>
          <w:tcPr>
            <w:tcW w:w="1415" w:type="dxa"/>
            <w:vMerge w:val="restart"/>
          </w:tcPr>
          <w:p w14:paraId="29B69254" w14:textId="77777777" w:rsidR="00742B8C" w:rsidRPr="006C22A3" w:rsidRDefault="00742B8C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  <w:t>Tứ giác</w:t>
            </w:r>
          </w:p>
        </w:tc>
        <w:tc>
          <w:tcPr>
            <w:tcW w:w="2121" w:type="dxa"/>
            <w:vMerge w:val="restart"/>
          </w:tcPr>
          <w:p w14:paraId="5C18781B" w14:textId="77777777" w:rsidR="00742B8C" w:rsidRPr="006C22A3" w:rsidRDefault="00742B8C" w:rsidP="00F4392E">
            <w:pPr>
              <w:spacing w:after="0"/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i/>
                <w:color w:val="000000"/>
                <w:sz w:val="26"/>
                <w:szCs w:val="26"/>
              </w:rPr>
              <w:t>Tính chất, dấu hiệu nhận biết của các tứ giác đặc biệt</w:t>
            </w:r>
          </w:p>
        </w:tc>
        <w:tc>
          <w:tcPr>
            <w:tcW w:w="6355" w:type="dxa"/>
          </w:tcPr>
          <w:p w14:paraId="31C48A9D" w14:textId="77777777" w:rsidR="00742B8C" w:rsidRPr="006C22A3" w:rsidRDefault="00742B8C" w:rsidP="00F4392E">
            <w:pPr>
              <w:spacing w:after="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</w:rPr>
              <w:t>Nhận biết:</w:t>
            </w:r>
          </w:p>
          <w:p w14:paraId="639192EB" w14:textId="527B7EE5" w:rsidR="00742B8C" w:rsidRPr="00742B8C" w:rsidRDefault="00742B8C" w:rsidP="00742B8C">
            <w:pPr>
              <w:spacing w:after="0"/>
              <w:jc w:val="both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-</w:t>
            </w: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  <w:t xml:space="preserve"> Nhận dạng được </w:t>
            </w: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hình </w:t>
            </w: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chữ nhật</w:t>
            </w: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991" w:type="dxa"/>
            <w:vAlign w:val="center"/>
          </w:tcPr>
          <w:p w14:paraId="62BE3821" w14:textId="64CD9325" w:rsidR="00742B8C" w:rsidRPr="006C22A3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  <w:p w14:paraId="4ABFFC37" w14:textId="45EAF04F" w:rsidR="00742B8C" w:rsidRPr="00742B8C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N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7</w:t>
            </w:r>
          </w:p>
        </w:tc>
        <w:tc>
          <w:tcPr>
            <w:tcW w:w="992" w:type="dxa"/>
            <w:vAlign w:val="center"/>
          </w:tcPr>
          <w:p w14:paraId="423BAFE2" w14:textId="77777777" w:rsidR="00742B8C" w:rsidRPr="006C22A3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026" w:type="dxa"/>
            <w:vAlign w:val="center"/>
          </w:tcPr>
          <w:p w14:paraId="06D74C25" w14:textId="77777777" w:rsidR="00742B8C" w:rsidRPr="006C22A3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44" w:type="dxa"/>
            <w:vAlign w:val="center"/>
          </w:tcPr>
          <w:p w14:paraId="0C90CF28" w14:textId="77777777" w:rsidR="00742B8C" w:rsidRPr="006C22A3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</w:tr>
      <w:tr w:rsidR="00742B8C" w:rsidRPr="006C22A3" w14:paraId="0A709369" w14:textId="77777777" w:rsidTr="00742B8C">
        <w:trPr>
          <w:trHeight w:val="684"/>
          <w:jc w:val="center"/>
        </w:trPr>
        <w:tc>
          <w:tcPr>
            <w:tcW w:w="704" w:type="dxa"/>
            <w:vMerge/>
          </w:tcPr>
          <w:p w14:paraId="1F9D3A56" w14:textId="77777777" w:rsidR="00742B8C" w:rsidRPr="006C22A3" w:rsidRDefault="00742B8C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415" w:type="dxa"/>
            <w:vMerge/>
          </w:tcPr>
          <w:p w14:paraId="6DD3BE4B" w14:textId="77777777" w:rsidR="00742B8C" w:rsidRPr="006C22A3" w:rsidRDefault="00742B8C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2121" w:type="dxa"/>
            <w:vMerge/>
          </w:tcPr>
          <w:p w14:paraId="6F384744" w14:textId="77777777" w:rsidR="00742B8C" w:rsidRPr="006C22A3" w:rsidRDefault="00742B8C" w:rsidP="00F4392E">
            <w:pPr>
              <w:spacing w:after="0"/>
              <w:rPr>
                <w:rFonts w:ascii="Times New Roman" w:eastAsia="Times New Roman" w:hAnsi="Times New Roman"/>
                <w:b/>
                <w:i/>
                <w:color w:val="000000"/>
                <w:sz w:val="26"/>
                <w:szCs w:val="26"/>
              </w:rPr>
            </w:pPr>
          </w:p>
        </w:tc>
        <w:tc>
          <w:tcPr>
            <w:tcW w:w="6355" w:type="dxa"/>
          </w:tcPr>
          <w:p w14:paraId="351B6D24" w14:textId="77777777" w:rsidR="00742B8C" w:rsidRPr="006C22A3" w:rsidRDefault="00742B8C" w:rsidP="00742B8C">
            <w:pPr>
              <w:spacing w:after="0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  <w:t>Thông hiểu</w:t>
            </w:r>
          </w:p>
          <w:p w14:paraId="5D12FE01" w14:textId="62B5F2D5" w:rsidR="00742B8C" w:rsidRPr="006C22A3" w:rsidRDefault="00742B8C" w:rsidP="00742B8C">
            <w:pPr>
              <w:spacing w:after="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- Chứng minh tứ giác là</w:t>
            </w: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hình chữ nhật</w:t>
            </w:r>
          </w:p>
        </w:tc>
        <w:tc>
          <w:tcPr>
            <w:tcW w:w="991" w:type="dxa"/>
            <w:vAlign w:val="center"/>
          </w:tcPr>
          <w:p w14:paraId="3CA74168" w14:textId="77777777" w:rsidR="00742B8C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vAlign w:val="center"/>
          </w:tcPr>
          <w:p w14:paraId="63577071" w14:textId="77777777" w:rsidR="00742B8C" w:rsidRPr="006C22A3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  <w:p w14:paraId="778512D6" w14:textId="2ADB8462" w:rsidR="00742B8C" w:rsidRPr="00742B8C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L4a</w:t>
            </w:r>
          </w:p>
        </w:tc>
        <w:tc>
          <w:tcPr>
            <w:tcW w:w="1026" w:type="dxa"/>
            <w:vAlign w:val="center"/>
          </w:tcPr>
          <w:p w14:paraId="473096B3" w14:textId="77777777" w:rsidR="00742B8C" w:rsidRPr="006C22A3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44" w:type="dxa"/>
            <w:vAlign w:val="center"/>
          </w:tcPr>
          <w:p w14:paraId="2E122DB7" w14:textId="77777777" w:rsidR="00742B8C" w:rsidRPr="006C22A3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</w:tr>
      <w:tr w:rsidR="00742B8C" w:rsidRPr="006C22A3" w14:paraId="15760F85" w14:textId="77777777" w:rsidTr="00742B8C">
        <w:trPr>
          <w:trHeight w:val="1119"/>
          <w:jc w:val="center"/>
        </w:trPr>
        <w:tc>
          <w:tcPr>
            <w:tcW w:w="704" w:type="dxa"/>
            <w:vMerge/>
          </w:tcPr>
          <w:p w14:paraId="7055FD8C" w14:textId="77777777" w:rsidR="00742B8C" w:rsidRPr="006C22A3" w:rsidRDefault="00742B8C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415" w:type="dxa"/>
            <w:vMerge/>
          </w:tcPr>
          <w:p w14:paraId="2DECEA5B" w14:textId="77777777" w:rsidR="00742B8C" w:rsidRPr="006C22A3" w:rsidRDefault="00742B8C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2121" w:type="dxa"/>
          </w:tcPr>
          <w:p w14:paraId="0A7AEAFD" w14:textId="690CD4B3" w:rsidR="00742B8C" w:rsidRPr="006C22A3" w:rsidRDefault="00742B8C" w:rsidP="00F4392E">
            <w:pPr>
              <w:spacing w:after="0"/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i/>
                <w:color w:val="000000"/>
                <w:sz w:val="26"/>
                <w:szCs w:val="26"/>
              </w:rPr>
              <w:t>Định lí tổng các góc của một tứ giác</w:t>
            </w:r>
            <w:r>
              <w:rPr>
                <w:rFonts w:ascii="Times New Roman" w:eastAsia="Times New Roman" w:hAnsi="Times New Roman"/>
                <w:b/>
                <w:i/>
                <w:color w:val="000000"/>
                <w:sz w:val="26"/>
                <w:szCs w:val="26"/>
              </w:rPr>
              <w:t>, diện tích hình chữ nhật</w:t>
            </w:r>
          </w:p>
        </w:tc>
        <w:tc>
          <w:tcPr>
            <w:tcW w:w="6355" w:type="dxa"/>
          </w:tcPr>
          <w:p w14:paraId="2895AAC7" w14:textId="529B0634" w:rsidR="00742B8C" w:rsidRPr="006C22A3" w:rsidRDefault="00742B8C" w:rsidP="00F4392E">
            <w:pPr>
              <w:spacing w:after="0"/>
              <w:rPr>
                <w:rFonts w:ascii="Times New Roman" w:eastAsia="Times New Roman" w:hAnsi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</w:rPr>
              <w:t>Thông hiểu</w:t>
            </w:r>
          </w:p>
          <w:p w14:paraId="08D3C64F" w14:textId="77777777" w:rsidR="00742B8C" w:rsidRDefault="00742B8C" w:rsidP="00F4392E">
            <w:pPr>
              <w:spacing w:after="0"/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- </w:t>
            </w: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Tìm được số đo góc chưa biết trong tứ giác</w:t>
            </w: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  <w:t>.</w:t>
            </w:r>
          </w:p>
          <w:p w14:paraId="10C556FB" w14:textId="7C6D50B5" w:rsidR="00742B8C" w:rsidRPr="00742B8C" w:rsidRDefault="00742B8C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>
              <w:rPr>
                <w:rFonts w:ascii="Times New Roman" w:hAnsi="Times New Roman"/>
                <w:color w:val="000000"/>
                <w:sz w:val="28"/>
                <w:szCs w:val="18"/>
              </w:rPr>
              <w:t>- Tính được diện tích hình chữ nhật</w:t>
            </w:r>
          </w:p>
        </w:tc>
        <w:tc>
          <w:tcPr>
            <w:tcW w:w="991" w:type="dxa"/>
            <w:vAlign w:val="center"/>
          </w:tcPr>
          <w:p w14:paraId="45EEF183" w14:textId="508F6513" w:rsidR="00742B8C" w:rsidRPr="006C22A3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28257115" w14:textId="77777777" w:rsidR="00742B8C" w:rsidRPr="006C22A3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  <w:p w14:paraId="7AB40042" w14:textId="17408FE7" w:rsidR="00742B8C" w:rsidRPr="00742B8C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N6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,8</w:t>
            </w:r>
          </w:p>
        </w:tc>
        <w:tc>
          <w:tcPr>
            <w:tcW w:w="1026" w:type="dxa"/>
            <w:vAlign w:val="center"/>
          </w:tcPr>
          <w:p w14:paraId="667AE3BA" w14:textId="77777777" w:rsidR="00742B8C" w:rsidRPr="006C22A3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44" w:type="dxa"/>
            <w:vAlign w:val="center"/>
          </w:tcPr>
          <w:p w14:paraId="137F4B3D" w14:textId="77777777" w:rsidR="00742B8C" w:rsidRPr="006C22A3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</w:tr>
      <w:tr w:rsidR="006C22A3" w:rsidRPr="006C22A3" w14:paraId="29BA5AE6" w14:textId="77777777" w:rsidTr="00742B8C">
        <w:trPr>
          <w:trHeight w:val="1070"/>
          <w:jc w:val="center"/>
        </w:trPr>
        <w:tc>
          <w:tcPr>
            <w:tcW w:w="704" w:type="dxa"/>
            <w:vMerge/>
          </w:tcPr>
          <w:p w14:paraId="79E2D0FC" w14:textId="77777777" w:rsidR="006C22A3" w:rsidRPr="006C22A3" w:rsidRDefault="006C22A3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415" w:type="dxa"/>
            <w:vMerge/>
          </w:tcPr>
          <w:p w14:paraId="0D785A59" w14:textId="77777777" w:rsidR="006C22A3" w:rsidRPr="006C22A3" w:rsidRDefault="006C22A3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2121" w:type="dxa"/>
          </w:tcPr>
          <w:p w14:paraId="5D2EB31D" w14:textId="77777777" w:rsidR="006C22A3" w:rsidRPr="006C22A3" w:rsidRDefault="006C22A3" w:rsidP="00F4392E">
            <w:pPr>
              <w:spacing w:after="0"/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i/>
                <w:color w:val="000000"/>
                <w:sz w:val="26"/>
                <w:szCs w:val="26"/>
              </w:rPr>
              <w:t>Đường TB của tam giác, hình thang</w:t>
            </w:r>
          </w:p>
        </w:tc>
        <w:tc>
          <w:tcPr>
            <w:tcW w:w="6355" w:type="dxa"/>
          </w:tcPr>
          <w:p w14:paraId="639A54DF" w14:textId="34DD4BCA" w:rsidR="006C22A3" w:rsidRPr="006C22A3" w:rsidRDefault="00742B8C" w:rsidP="00F4392E">
            <w:pPr>
              <w:spacing w:after="0"/>
              <w:rPr>
                <w:rFonts w:ascii="Times New Roman" w:eastAsia="Times New Roman" w:hAnsi="Times New Roman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</w:rPr>
              <w:t>Thông hiểu</w:t>
            </w:r>
          </w:p>
          <w:p w14:paraId="32B6DA16" w14:textId="38477911" w:rsidR="006C22A3" w:rsidRPr="006C22A3" w:rsidRDefault="00742B8C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- </w:t>
            </w:r>
            <w:r w:rsidR="006C22A3"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Tính được diện tích tam giác</w:t>
            </w:r>
          </w:p>
        </w:tc>
        <w:tc>
          <w:tcPr>
            <w:tcW w:w="991" w:type="dxa"/>
            <w:vAlign w:val="center"/>
          </w:tcPr>
          <w:p w14:paraId="2BD94720" w14:textId="77777777" w:rsidR="006C22A3" w:rsidRPr="006C22A3" w:rsidRDefault="006C22A3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5A4D1F07" w14:textId="18A6BEF6" w:rsidR="00742B8C" w:rsidRPr="006C22A3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  <w:p w14:paraId="498A54E4" w14:textId="13530442" w:rsidR="006C22A3" w:rsidRPr="00742B8C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N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  <w:tc>
          <w:tcPr>
            <w:tcW w:w="1026" w:type="dxa"/>
            <w:vAlign w:val="center"/>
          </w:tcPr>
          <w:p w14:paraId="48C4690F" w14:textId="3D7E6267" w:rsidR="006C22A3" w:rsidRPr="006C22A3" w:rsidRDefault="006C22A3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44" w:type="dxa"/>
            <w:vAlign w:val="center"/>
          </w:tcPr>
          <w:p w14:paraId="31FF49AE" w14:textId="77777777" w:rsidR="006C22A3" w:rsidRPr="006C22A3" w:rsidRDefault="006C22A3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</w:tr>
      <w:tr w:rsidR="00742B8C" w:rsidRPr="006C22A3" w14:paraId="2D1B7A1C" w14:textId="77777777" w:rsidTr="00742B8C">
        <w:trPr>
          <w:trHeight w:val="1375"/>
          <w:jc w:val="center"/>
        </w:trPr>
        <w:tc>
          <w:tcPr>
            <w:tcW w:w="704" w:type="dxa"/>
            <w:vMerge/>
          </w:tcPr>
          <w:p w14:paraId="6D3DF65B" w14:textId="77777777" w:rsidR="00742B8C" w:rsidRPr="006C22A3" w:rsidRDefault="00742B8C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415" w:type="dxa"/>
            <w:vMerge/>
          </w:tcPr>
          <w:p w14:paraId="7D20E1DD" w14:textId="77777777" w:rsidR="00742B8C" w:rsidRPr="006C22A3" w:rsidRDefault="00742B8C" w:rsidP="00F4392E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2121" w:type="dxa"/>
          </w:tcPr>
          <w:p w14:paraId="36B1158D" w14:textId="77777777" w:rsidR="00742B8C" w:rsidRPr="006C22A3" w:rsidRDefault="00742B8C" w:rsidP="00F4392E">
            <w:pPr>
              <w:spacing w:after="0"/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i/>
                <w:color w:val="000000"/>
                <w:sz w:val="26"/>
                <w:szCs w:val="26"/>
              </w:rPr>
              <w:t>Định nghĩa, tính chất, dấu hiệu nhận biết của tứ giác đặc biệt</w:t>
            </w:r>
          </w:p>
        </w:tc>
        <w:tc>
          <w:tcPr>
            <w:tcW w:w="6355" w:type="dxa"/>
          </w:tcPr>
          <w:p w14:paraId="2BF4B111" w14:textId="453FC0A6" w:rsidR="00742B8C" w:rsidRDefault="00742B8C" w:rsidP="00F4392E">
            <w:pPr>
              <w:spacing w:after="0"/>
              <w:rPr>
                <w:rFonts w:ascii="Times New Roman" w:eastAsia="Times New Roman" w:hAnsi="Times New Roman"/>
                <w:b/>
                <w:bCs/>
                <w:i/>
                <w:iCs/>
                <w:sz w:val="26"/>
                <w:szCs w:val="26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i/>
                <w:iCs/>
                <w:sz w:val="26"/>
                <w:szCs w:val="26"/>
              </w:rPr>
              <w:t>Vận dụng</w:t>
            </w:r>
          </w:p>
          <w:p w14:paraId="39CE7892" w14:textId="636A4088" w:rsidR="00742B8C" w:rsidRDefault="00742B8C" w:rsidP="00F4392E">
            <w:pPr>
              <w:spacing w:after="0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- Vận dụng tính chất tam giác vuông, hình chữ nhật</w:t>
            </w:r>
          </w:p>
          <w:p w14:paraId="7E3A9A69" w14:textId="44BFDA67" w:rsidR="00742B8C" w:rsidRPr="00742B8C" w:rsidRDefault="00742B8C" w:rsidP="00F4392E">
            <w:pPr>
              <w:spacing w:after="0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- Chứng minh tứ giác là hình thoi, chứng minh 3 điểm thẳng hàng</w:t>
            </w:r>
          </w:p>
          <w:p w14:paraId="1DE80866" w14:textId="0F2A6E99" w:rsidR="00742B8C" w:rsidRPr="00742B8C" w:rsidRDefault="00742B8C" w:rsidP="00F4392E">
            <w:pPr>
              <w:spacing w:after="0"/>
              <w:rPr>
                <w:rFonts w:ascii="Times New Roman" w:eastAsia="Times New Roman" w:hAnsi="Times New Roman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- </w:t>
            </w:r>
            <w:r w:rsidRPr="006C22A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Tìm điều kiện để tứ giác là hình đặc biệt.</w:t>
            </w:r>
          </w:p>
        </w:tc>
        <w:tc>
          <w:tcPr>
            <w:tcW w:w="991" w:type="dxa"/>
            <w:vAlign w:val="center"/>
          </w:tcPr>
          <w:p w14:paraId="486DA55F" w14:textId="6A42BBD1" w:rsidR="00742B8C" w:rsidRPr="006C22A3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316E10DE" w14:textId="77777777" w:rsidR="00742B8C" w:rsidRPr="006C22A3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  <w:tc>
          <w:tcPr>
            <w:tcW w:w="1026" w:type="dxa"/>
            <w:vAlign w:val="center"/>
          </w:tcPr>
          <w:p w14:paraId="05610546" w14:textId="0EF1262D" w:rsidR="00742B8C" w:rsidRPr="006C22A3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  <w:p w14:paraId="5A1F5FAF" w14:textId="77777777" w:rsidR="00742B8C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TL</w:t>
            </w:r>
          </w:p>
          <w:p w14:paraId="6689E8F1" w14:textId="40F2FAE3" w:rsidR="00742B8C" w:rsidRPr="00742B8C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4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bc</w:t>
            </w:r>
            <w:r w:rsidRPr="006C22A3">
              <w:rPr>
                <w:rFonts w:ascii="Times New Roman" w:hAnsi="Times New Roman"/>
                <w:b/>
                <w:sz w:val="26"/>
                <w:szCs w:val="26"/>
              </w:rPr>
              <w:t>d</w:t>
            </w:r>
          </w:p>
        </w:tc>
        <w:tc>
          <w:tcPr>
            <w:tcW w:w="944" w:type="dxa"/>
            <w:vAlign w:val="center"/>
          </w:tcPr>
          <w:p w14:paraId="53BA4CA7" w14:textId="77777777" w:rsidR="00742B8C" w:rsidRPr="006C22A3" w:rsidRDefault="00742B8C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</w:p>
        </w:tc>
      </w:tr>
      <w:tr w:rsidR="006C22A3" w:rsidRPr="006C22A3" w14:paraId="678F3E5E" w14:textId="77777777" w:rsidTr="00742B8C">
        <w:trPr>
          <w:jc w:val="center"/>
        </w:trPr>
        <w:tc>
          <w:tcPr>
            <w:tcW w:w="10595" w:type="dxa"/>
            <w:gridSpan w:val="4"/>
            <w:vAlign w:val="center"/>
          </w:tcPr>
          <w:p w14:paraId="1163DFD9" w14:textId="77777777" w:rsidR="006C22A3" w:rsidRPr="006C22A3" w:rsidRDefault="006C22A3" w:rsidP="00742B8C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18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TỔNG</w:t>
            </w:r>
          </w:p>
        </w:tc>
        <w:tc>
          <w:tcPr>
            <w:tcW w:w="991" w:type="dxa"/>
            <w:vAlign w:val="center"/>
          </w:tcPr>
          <w:p w14:paraId="23722794" w14:textId="42133C95" w:rsidR="006C22A3" w:rsidRPr="00742B8C" w:rsidRDefault="00742B8C" w:rsidP="00742B8C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35F96406" w14:textId="2CE5694B" w:rsidR="006C22A3" w:rsidRPr="00742B8C" w:rsidRDefault="006C22A3" w:rsidP="00742B8C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6</w:t>
            </w:r>
          </w:p>
        </w:tc>
        <w:tc>
          <w:tcPr>
            <w:tcW w:w="1026" w:type="dxa"/>
            <w:vAlign w:val="center"/>
          </w:tcPr>
          <w:p w14:paraId="57897DF8" w14:textId="09D95C14" w:rsidR="006C22A3" w:rsidRPr="00742B8C" w:rsidRDefault="00742B8C" w:rsidP="00742B8C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8</w:t>
            </w:r>
          </w:p>
        </w:tc>
        <w:tc>
          <w:tcPr>
            <w:tcW w:w="944" w:type="dxa"/>
            <w:vAlign w:val="center"/>
          </w:tcPr>
          <w:p w14:paraId="57F4DB55" w14:textId="1CE7A4D9" w:rsidR="006C22A3" w:rsidRPr="00742B8C" w:rsidRDefault="006C22A3" w:rsidP="00742B8C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6C22A3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</w:tr>
    </w:tbl>
    <w:p w14:paraId="76E9FE80" w14:textId="77777777" w:rsidR="00A207FF" w:rsidRPr="006C22A3" w:rsidRDefault="00A207FF" w:rsidP="00656EC5">
      <w:pPr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</w:p>
    <w:sectPr w:rsidR="00A207FF" w:rsidRPr="006C22A3" w:rsidSect="0074192E">
      <w:pgSz w:w="16840" w:h="11907" w:orient="landscape" w:code="9"/>
      <w:pgMar w:top="1276" w:right="425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BE422F"/>
    <w:multiLevelType w:val="hybridMultilevel"/>
    <w:tmpl w:val="55CAA66E"/>
    <w:lvl w:ilvl="0" w:tplc="04090017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" w15:restartNumberingAfterBreak="0">
    <w:nsid w:val="07FF00F8"/>
    <w:multiLevelType w:val="hybridMultilevel"/>
    <w:tmpl w:val="4CC82C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955AF0"/>
    <w:multiLevelType w:val="hybridMultilevel"/>
    <w:tmpl w:val="6E24C1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5736D6"/>
    <w:multiLevelType w:val="hybridMultilevel"/>
    <w:tmpl w:val="8AEC181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DB16BAA"/>
    <w:multiLevelType w:val="hybridMultilevel"/>
    <w:tmpl w:val="5B38F27A"/>
    <w:lvl w:ilvl="0" w:tplc="75909604">
      <w:start w:val="1"/>
      <w:numFmt w:val="lowerLetter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860"/>
        </w:tabs>
        <w:ind w:left="18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5" w15:restartNumberingAfterBreak="0">
    <w:nsid w:val="49FD4538"/>
    <w:multiLevelType w:val="hybridMultilevel"/>
    <w:tmpl w:val="A3B4E4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B896D9F"/>
    <w:multiLevelType w:val="hybridMultilevel"/>
    <w:tmpl w:val="9B00CF36"/>
    <w:lvl w:ilvl="0" w:tplc="F418CB52">
      <w:start w:val="2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 w15:restartNumberingAfterBreak="0">
    <w:nsid w:val="668671F6"/>
    <w:multiLevelType w:val="hybridMultilevel"/>
    <w:tmpl w:val="FDAAF8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F0233B"/>
    <w:multiLevelType w:val="hybridMultilevel"/>
    <w:tmpl w:val="F96670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AFA287A"/>
    <w:multiLevelType w:val="hybridMultilevel"/>
    <w:tmpl w:val="2AF0AA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00750249">
    <w:abstractNumId w:val="0"/>
  </w:num>
  <w:num w:numId="2" w16cid:durableId="1141927804">
    <w:abstractNumId w:val="4"/>
  </w:num>
  <w:num w:numId="3" w16cid:durableId="1159004674">
    <w:abstractNumId w:val="6"/>
  </w:num>
  <w:num w:numId="4" w16cid:durableId="53285696">
    <w:abstractNumId w:val="3"/>
  </w:num>
  <w:num w:numId="5" w16cid:durableId="1886331951">
    <w:abstractNumId w:val="2"/>
  </w:num>
  <w:num w:numId="6" w16cid:durableId="18243381">
    <w:abstractNumId w:val="9"/>
  </w:num>
  <w:num w:numId="7" w16cid:durableId="449974925">
    <w:abstractNumId w:val="5"/>
  </w:num>
  <w:num w:numId="8" w16cid:durableId="931621907">
    <w:abstractNumId w:val="1"/>
  </w:num>
  <w:num w:numId="9" w16cid:durableId="47799672">
    <w:abstractNumId w:val="7"/>
  </w:num>
  <w:num w:numId="10" w16cid:durableId="66894519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07FF"/>
    <w:rsid w:val="00026B03"/>
    <w:rsid w:val="00027BD6"/>
    <w:rsid w:val="00037DA0"/>
    <w:rsid w:val="000412E6"/>
    <w:rsid w:val="0008281B"/>
    <w:rsid w:val="000D184C"/>
    <w:rsid w:val="00100748"/>
    <w:rsid w:val="00102499"/>
    <w:rsid w:val="00163EB9"/>
    <w:rsid w:val="001A69E5"/>
    <w:rsid w:val="001B0A20"/>
    <w:rsid w:val="001C3978"/>
    <w:rsid w:val="00201D88"/>
    <w:rsid w:val="002223FC"/>
    <w:rsid w:val="00244FDE"/>
    <w:rsid w:val="0026758E"/>
    <w:rsid w:val="00267CE7"/>
    <w:rsid w:val="00271430"/>
    <w:rsid w:val="00274F7B"/>
    <w:rsid w:val="002753F4"/>
    <w:rsid w:val="00275740"/>
    <w:rsid w:val="002763C7"/>
    <w:rsid w:val="00292F4C"/>
    <w:rsid w:val="002D65F9"/>
    <w:rsid w:val="002D7196"/>
    <w:rsid w:val="002E09FC"/>
    <w:rsid w:val="002E3875"/>
    <w:rsid w:val="002E3FC6"/>
    <w:rsid w:val="002F0555"/>
    <w:rsid w:val="0030193A"/>
    <w:rsid w:val="00304EED"/>
    <w:rsid w:val="0031419F"/>
    <w:rsid w:val="00327901"/>
    <w:rsid w:val="0033506E"/>
    <w:rsid w:val="003513F7"/>
    <w:rsid w:val="003530D9"/>
    <w:rsid w:val="003861A2"/>
    <w:rsid w:val="00393610"/>
    <w:rsid w:val="00394466"/>
    <w:rsid w:val="003A2754"/>
    <w:rsid w:val="003B1832"/>
    <w:rsid w:val="003B6ABC"/>
    <w:rsid w:val="003D7393"/>
    <w:rsid w:val="003E6FBF"/>
    <w:rsid w:val="003F59B6"/>
    <w:rsid w:val="004341CD"/>
    <w:rsid w:val="00434F13"/>
    <w:rsid w:val="00446124"/>
    <w:rsid w:val="00446AD9"/>
    <w:rsid w:val="004541EF"/>
    <w:rsid w:val="004B60BA"/>
    <w:rsid w:val="004D4C35"/>
    <w:rsid w:val="004D6C24"/>
    <w:rsid w:val="004F704F"/>
    <w:rsid w:val="005055E3"/>
    <w:rsid w:val="005075D0"/>
    <w:rsid w:val="005248F1"/>
    <w:rsid w:val="00534FEA"/>
    <w:rsid w:val="0054136B"/>
    <w:rsid w:val="005A075C"/>
    <w:rsid w:val="0062165A"/>
    <w:rsid w:val="00624C40"/>
    <w:rsid w:val="00624CA8"/>
    <w:rsid w:val="00637806"/>
    <w:rsid w:val="00656EC5"/>
    <w:rsid w:val="00663705"/>
    <w:rsid w:val="006639A8"/>
    <w:rsid w:val="00673941"/>
    <w:rsid w:val="00675417"/>
    <w:rsid w:val="00697A94"/>
    <w:rsid w:val="006A128B"/>
    <w:rsid w:val="006B6480"/>
    <w:rsid w:val="006C22A3"/>
    <w:rsid w:val="007035CA"/>
    <w:rsid w:val="00717F11"/>
    <w:rsid w:val="0074192E"/>
    <w:rsid w:val="00742B8C"/>
    <w:rsid w:val="0074314C"/>
    <w:rsid w:val="007658BB"/>
    <w:rsid w:val="007872FB"/>
    <w:rsid w:val="0079320B"/>
    <w:rsid w:val="007947B6"/>
    <w:rsid w:val="007B284C"/>
    <w:rsid w:val="007C2953"/>
    <w:rsid w:val="007D59BC"/>
    <w:rsid w:val="007E5D05"/>
    <w:rsid w:val="00801689"/>
    <w:rsid w:val="00807063"/>
    <w:rsid w:val="00816947"/>
    <w:rsid w:val="00820087"/>
    <w:rsid w:val="00831A7A"/>
    <w:rsid w:val="008827CE"/>
    <w:rsid w:val="00884E72"/>
    <w:rsid w:val="008A0E0A"/>
    <w:rsid w:val="008B5939"/>
    <w:rsid w:val="008E33E3"/>
    <w:rsid w:val="008E3944"/>
    <w:rsid w:val="008E3E9C"/>
    <w:rsid w:val="008F2D0B"/>
    <w:rsid w:val="00902AC1"/>
    <w:rsid w:val="00904D6B"/>
    <w:rsid w:val="00906F9C"/>
    <w:rsid w:val="00910FDC"/>
    <w:rsid w:val="009218BC"/>
    <w:rsid w:val="009617E7"/>
    <w:rsid w:val="00976A26"/>
    <w:rsid w:val="00983A94"/>
    <w:rsid w:val="00983DF8"/>
    <w:rsid w:val="009B371D"/>
    <w:rsid w:val="009C0BCA"/>
    <w:rsid w:val="009C278E"/>
    <w:rsid w:val="009E18AB"/>
    <w:rsid w:val="009F5B57"/>
    <w:rsid w:val="00A04B4D"/>
    <w:rsid w:val="00A073CC"/>
    <w:rsid w:val="00A207FF"/>
    <w:rsid w:val="00A2658E"/>
    <w:rsid w:val="00A319F2"/>
    <w:rsid w:val="00A42058"/>
    <w:rsid w:val="00A50941"/>
    <w:rsid w:val="00A5095D"/>
    <w:rsid w:val="00A51DC8"/>
    <w:rsid w:val="00A60934"/>
    <w:rsid w:val="00A67A8A"/>
    <w:rsid w:val="00A924F5"/>
    <w:rsid w:val="00AC34E8"/>
    <w:rsid w:val="00AC416C"/>
    <w:rsid w:val="00AD185C"/>
    <w:rsid w:val="00AF2378"/>
    <w:rsid w:val="00B00DB0"/>
    <w:rsid w:val="00B062DD"/>
    <w:rsid w:val="00B11096"/>
    <w:rsid w:val="00B25ACC"/>
    <w:rsid w:val="00B32FDC"/>
    <w:rsid w:val="00B40E8F"/>
    <w:rsid w:val="00B62CAC"/>
    <w:rsid w:val="00B64D06"/>
    <w:rsid w:val="00B70A87"/>
    <w:rsid w:val="00BD345B"/>
    <w:rsid w:val="00C04D19"/>
    <w:rsid w:val="00C36975"/>
    <w:rsid w:val="00C51BF5"/>
    <w:rsid w:val="00C70248"/>
    <w:rsid w:val="00C778B0"/>
    <w:rsid w:val="00C9038B"/>
    <w:rsid w:val="00CA79A9"/>
    <w:rsid w:val="00CA7F5A"/>
    <w:rsid w:val="00D04395"/>
    <w:rsid w:val="00D1115D"/>
    <w:rsid w:val="00D14BC5"/>
    <w:rsid w:val="00D663F1"/>
    <w:rsid w:val="00DA571C"/>
    <w:rsid w:val="00DC0A8A"/>
    <w:rsid w:val="00DC3C42"/>
    <w:rsid w:val="00DC4D18"/>
    <w:rsid w:val="00DE299B"/>
    <w:rsid w:val="00DF10B9"/>
    <w:rsid w:val="00DF7750"/>
    <w:rsid w:val="00E03434"/>
    <w:rsid w:val="00E0649A"/>
    <w:rsid w:val="00E072B8"/>
    <w:rsid w:val="00E1452A"/>
    <w:rsid w:val="00E20DC5"/>
    <w:rsid w:val="00E54BC0"/>
    <w:rsid w:val="00E724D6"/>
    <w:rsid w:val="00EC1568"/>
    <w:rsid w:val="00EC2837"/>
    <w:rsid w:val="00EC714C"/>
    <w:rsid w:val="00ED5C96"/>
    <w:rsid w:val="00EE67ED"/>
    <w:rsid w:val="00F0295C"/>
    <w:rsid w:val="00F07C5C"/>
    <w:rsid w:val="00F17FC2"/>
    <w:rsid w:val="00F43681"/>
    <w:rsid w:val="00F4392E"/>
    <w:rsid w:val="00F6340B"/>
    <w:rsid w:val="00F65EAC"/>
    <w:rsid w:val="00FB6416"/>
    <w:rsid w:val="00FE4548"/>
    <w:rsid w:val="00FE51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31426D"/>
  <w15:docId w15:val="{8DBD6E18-A8AE-4BCB-A52E-13F639113C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C778B0"/>
    <w:pPr>
      <w:keepNext/>
      <w:spacing w:before="240" w:after="60" w:line="240" w:lineRule="auto"/>
      <w:outlineLvl w:val="0"/>
    </w:pPr>
    <w:rPr>
      <w:rFonts w:ascii="Times New Roman" w:eastAsia="Times New Roman" w:hAnsi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07FF"/>
    <w:pPr>
      <w:ind w:left="720"/>
      <w:contextualSpacing/>
    </w:pPr>
  </w:style>
  <w:style w:type="table" w:styleId="TableGrid">
    <w:name w:val="Table Grid"/>
    <w:basedOn w:val="TableNormal"/>
    <w:uiPriority w:val="39"/>
    <w:rsid w:val="00B1109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20D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20DC5"/>
    <w:rPr>
      <w:rFonts w:ascii="Tahoma" w:hAnsi="Tahoma" w:cs="Tahoma"/>
      <w:sz w:val="16"/>
      <w:szCs w:val="16"/>
    </w:rPr>
  </w:style>
  <w:style w:type="paragraph" w:customStyle="1" w:styleId="CharCharChar">
    <w:name w:val="Char Char Char"/>
    <w:basedOn w:val="Normal"/>
    <w:autoRedefine/>
    <w:rsid w:val="009C0BC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C778B0"/>
    <w:rPr>
      <w:rFonts w:ascii="Times New Roman" w:eastAsia="Times New Roman" w:hAnsi="Times New Roman"/>
      <w:b/>
      <w:bCs/>
      <w:kern w:val="32"/>
      <w:sz w:val="32"/>
      <w:szCs w:val="32"/>
    </w:rPr>
  </w:style>
  <w:style w:type="paragraph" w:customStyle="1" w:styleId="Char">
    <w:name w:val="Char"/>
    <w:basedOn w:val="Normal"/>
    <w:semiHidden/>
    <w:rsid w:val="00B64D06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0">
    <w:name w:val="Char"/>
    <w:basedOn w:val="Normal"/>
    <w:semiHidden/>
    <w:rsid w:val="007C295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KhngGincch">
    <w:name w:val="Không Giãn cách"/>
    <w:qFormat/>
    <w:rsid w:val="00820087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937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5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26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94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77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2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72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emf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0ED7A0-FE91-475F-ACB5-52EB8A4540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1</Pages>
  <Words>1137</Words>
  <Characters>6485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User</dc:creator>
  <cp:lastModifiedBy>Pham Nam</cp:lastModifiedBy>
  <cp:revision>17</cp:revision>
  <cp:lastPrinted>2022-12-16T00:27:00Z</cp:lastPrinted>
  <dcterms:created xsi:type="dcterms:W3CDTF">2022-12-08T16:51:00Z</dcterms:created>
  <dcterms:modified xsi:type="dcterms:W3CDTF">2023-03-04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